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6"/>
  </p:notesMasterIdLst>
  <p:handoutMasterIdLst>
    <p:handoutMasterId r:id="rId17"/>
  </p:handoutMasterIdLst>
  <p:sldIdLst>
    <p:sldId id="273" r:id="rId3"/>
    <p:sldId id="256" r:id="rId4"/>
    <p:sldId id="257" r:id="rId5"/>
    <p:sldId id="266" r:id="rId6"/>
    <p:sldId id="261" r:id="rId7"/>
    <p:sldId id="265" r:id="rId8"/>
    <p:sldId id="263" r:id="rId9"/>
    <p:sldId id="268" r:id="rId10"/>
    <p:sldId id="272" r:id="rId11"/>
    <p:sldId id="269" r:id="rId12"/>
    <p:sldId id="270" r:id="rId13"/>
    <p:sldId id="271" r:id="rId14"/>
    <p:sldId id="267" r:id="rId15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eorgia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eorgia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eorgia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eorgia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FF"/>
    <a:srgbClr val="FFFF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258" y="6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2.wmf"/><Relationship Id="rId7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4.wmf"/><Relationship Id="rId6" Type="http://schemas.openxmlformats.org/officeDocument/2006/relationships/image" Target="../media/image7.wmf"/><Relationship Id="rId5" Type="http://schemas.openxmlformats.org/officeDocument/2006/relationships/image" Target="../media/image14.wmf"/><Relationship Id="rId10" Type="http://schemas.openxmlformats.org/officeDocument/2006/relationships/image" Target="../media/image18.wmf"/><Relationship Id="rId4" Type="http://schemas.openxmlformats.org/officeDocument/2006/relationships/image" Target="../media/image13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0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9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8.wmf"/><Relationship Id="rId5" Type="http://schemas.openxmlformats.org/officeDocument/2006/relationships/image" Target="../media/image46.wmf"/><Relationship Id="rId15" Type="http://schemas.openxmlformats.org/officeDocument/2006/relationships/image" Target="../media/image4.wmf"/><Relationship Id="rId10" Type="http://schemas.openxmlformats.org/officeDocument/2006/relationships/image" Target="../media/image40.wmf"/><Relationship Id="rId4" Type="http://schemas.openxmlformats.org/officeDocument/2006/relationships/image" Target="../media/image45.wmf"/><Relationship Id="rId9" Type="http://schemas.openxmlformats.org/officeDocument/2006/relationships/image" Target="../media/image39.wmf"/><Relationship Id="rId1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1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0.wmf"/><Relationship Id="rId2" Type="http://schemas.openxmlformats.org/officeDocument/2006/relationships/image" Target="../media/image52.wmf"/><Relationship Id="rId1" Type="http://schemas.openxmlformats.org/officeDocument/2006/relationships/image" Target="../media/image31.wmf"/><Relationship Id="rId6" Type="http://schemas.openxmlformats.org/officeDocument/2006/relationships/image" Target="../media/image56.wmf"/><Relationship Id="rId11" Type="http://schemas.openxmlformats.org/officeDocument/2006/relationships/image" Target="../media/image59.wmf"/><Relationship Id="rId5" Type="http://schemas.openxmlformats.org/officeDocument/2006/relationships/image" Target="../media/image55.wmf"/><Relationship Id="rId15" Type="http://schemas.openxmlformats.org/officeDocument/2006/relationships/image" Target="../media/image4.wmf"/><Relationship Id="rId10" Type="http://schemas.openxmlformats.org/officeDocument/2006/relationships/image" Target="../media/image40.wmf"/><Relationship Id="rId4" Type="http://schemas.openxmlformats.org/officeDocument/2006/relationships/image" Target="../media/image54.wmf"/><Relationship Id="rId9" Type="http://schemas.openxmlformats.org/officeDocument/2006/relationships/image" Target="../media/image39.wmf"/><Relationship Id="rId1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7.wmf"/><Relationship Id="rId2" Type="http://schemas.openxmlformats.org/officeDocument/2006/relationships/image" Target="../media/image52.wmf"/><Relationship Id="rId1" Type="http://schemas.openxmlformats.org/officeDocument/2006/relationships/image" Target="../media/image31.wmf"/><Relationship Id="rId6" Type="http://schemas.openxmlformats.org/officeDocument/2006/relationships/image" Target="../media/image56.wmf"/><Relationship Id="rId11" Type="http://schemas.openxmlformats.org/officeDocument/2006/relationships/image" Target="../media/image66.wmf"/><Relationship Id="rId5" Type="http://schemas.openxmlformats.org/officeDocument/2006/relationships/image" Target="../media/image64.wmf"/><Relationship Id="rId15" Type="http://schemas.openxmlformats.org/officeDocument/2006/relationships/image" Target="../media/image4.wmf"/><Relationship Id="rId10" Type="http://schemas.openxmlformats.org/officeDocument/2006/relationships/image" Target="../media/image40.wmf"/><Relationship Id="rId4" Type="http://schemas.openxmlformats.org/officeDocument/2006/relationships/image" Target="../media/image63.wmf"/><Relationship Id="rId9" Type="http://schemas.openxmlformats.org/officeDocument/2006/relationships/image" Target="../media/image39.wmf"/><Relationship Id="rId14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B8F2D8-E482-4759-8FE3-03472112F929}" type="datetimeFigureOut">
              <a:rPr lang="en-US" smtClean="0"/>
              <a:t>08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675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EB9D43-EEC5-4026-AB2F-B1BA5EBFCF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247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33:06.8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55 6877 0,'0'32'47,"-32"33"-47,0 32 0,-33 64 16,-64 1-1,-33-1-15,-32 33 0,-32 32 16,97-33 0,-33-63-16,33 31 15,65-96-15,-66 31 16,66-31-16,31 0 15,-31 64-15,-33-32 0,32 32 16,-32 0 0,0 0-16,0-64 15,-32 96-15,32-32 16,0-64-16,0 64 15,0-64 1,0 31-16,33-31 0,-1 32 16,33-65-1,-65 0-15,64 1 0,-31 31 16,-1 1-16,1-1 15,31 1 1,-31-33-16,31 33 0,1-33 16,-33 65-1,33-32-15,0-33 0,-1 0 16,1 1-1,0 31-15,32-64 16,-33 0-16,1 32 16,32 1-16,0-1 15,0-32-15,-32 32 0,32 1 16,-32 31-1,-1-32-15,1 33 16,0-65-16,32 65 16,-33-65-1,33 32 1,0-32-16,0 0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50:10.8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57 5424 0,'33'0'94,"-1"0"-94,0 0 15,-32 0 1,33 0-16,-1 0 0,-32 0 15,64 0 1,1 0-16,-65 0 0,32 0 16,-32 0-16,33 0 15,-33 0 1,32 0-16,0 0 15,-32 0 1,33 0-16,-1 0 0,0 0 16,-32 0-1,33 0-15,-33 0 16,32 0-1,-32 0 1,32 0-16,1 0 16,-1 0-1,-32 0-15,65 0 16,-33 0-16,0 0 15,33 0-15,-33 0 16,0 0 0,-32 0-16,33 0 15,-1 0 1,0 0-16,-32 0 15,33 0-15,-33 0 16,32 0 0,-32 0-16,32 0 0,1 0 31,-33 0-16,32 0 17,-32 0-32,32 0 15,1 0 1,-33 0 187,32 0-15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50:24.55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835 4455 0,'0'0'94,"0"0"-79,32 0-15,65 0 16,-33 0 0,1 0-16,-65 0 0,32 0 15,33-32 1,-65 32-16,32 0 15,1 0-15,-33 0 16,32 0-16,-32 0 31,32 0-31,-32 0 16,33 0-16,-1 0 15,-32 0 1,32 0-16,-32 0 16,33 0-1,-1 0-15,-32 0 16,32 0-1,-32 0 1,33 0 15,-33 0-31,32 0 0,0 0 16,0 0-1,1 0-15,-1 0 32,-32 0-17,32 0-15,1 0 16,-1 0-1,0 0 17,-32 0-17,0 0 1,0 0 15,-32 0 0,32 0 172,32 0-203,1 0 31,-33 0-15,32 0-16,-32 0 0,32 0 31,1 32 47,-33-32-47,0 33 0,-33-33-15,33 0-16,-32 0 16,32 0-1,-65 0 1,65 0-16,-32 0 15,0 32 17,-1-32-32,33 0 15,0 0-15,-32 0 16,32 0-16,-32 0 15,-1 0 1,1 32 0,32-32-16,-32 0 0,32 0 15,-32 0 1,-1 0-16,33 32 15,-32-32 1,32 0 0,-32 0-16,-1 0 15,33 0 1,-32 0-16,32 0 0,0 33 15,-32-33 1,-1 0 15,33 0-15,-32 0-16,32 0 31,-65 0-15,65 0-1,-32 0-15,32 0 16,-32 0-1,32 0-15,-33 0 32,1 0-17,32 0-15,-32 0 16,32 32-1,0-32-15,-33 0 0,1 0 32,32 0-32,0 32 31,-32-32-16,32 0-15,0 33 0,-32-33 16,32 0 0,0 32-16,0-32 31,0 32-31,0 0 15,0 1 1,0-33 0,0 32-1,0-32 16,0 0-15,32 32-16,0-32 16,0 0-1,-32 0-15,33 0 0,-1 0 16,-32 0-1,32 0-15,-32 0 16,33 0 0,-33 0-16,32 0 15,0 0-15,-32 0 16,33 0-1,-1 0-15,0 0 0,1 0 16,-1 0 0,-32 0-16,32 0 15,1 0 1,-1 0-1,-32 0-15,32 0 32,-32 0-17,33 0-15,-1 0 16,0 0-16,-32 0 15,65 0 1,-65 0-16,32 0 16,-32 0-1,32 0-15,-32 0 16,33 0-1,-1 0 1,-32 0-16,32 0 0,1 0 16,-1 0-1,-32 0 32,0 33-16,0-33 0,0 0-31,-32 32 16,32-32 0,-33 0-16,-31 0 15,64 0-15,-33 0 16,33 0-16,-32 0 15,0 0-15,32 0 16,-33 0 0,33 0-16,-32 0 0,0 32 15,32-32 1,-32 0-16,-33 32 0,65-32 15,0 0-15,-32 0 16,-1 0 0,33 33-16,-32-33 0,32 32 15,-32-32 1,32 0-16,-33 0 0,1 0 15,32 0 1,-32 0 0,-1 0-16,33 0 15,-32 0-15,32 0 16,-32 0-16,32 0 15,-33 0 1,33 0-16,-32 0 16,0 0-1,-33 0-15,65 0 16,-32 0-1,0 0-15,-1 0 0,1 0 16,0 0 0,-1 0-1,33 0 79,0-32-79,0 32-15,0-33 16,0 1 0,0 32-16,0-32 0,0 32 31,0-32-31,0 32 15,0-33-15,0 1 16,0 32-16,0-32 16,0 32-1,0-65-15,0 65 16,33 0-16,-33 0 15,0-32-15,0 0 16,0-1 0,0 33-1,0-32-15,0 32 0,0-32 16,0 32-1,0-33-15,0 1 0,0 32 16,0-32 0,0 32-16,0-32 15,0-1-15,0 33 0,0-32 16,0 32-1,32 0 17,-32 0-17,32-32-15,-32 32 16,33 0 31,-1-33-16,65 33-31,-65 0 15,0 0 1,1 0-16,-1 0 0,0 0 16,1 0-1,-33 0-15,32 0 0,-32 0 16,32 0-1,1 0 1,-1 0 0,-32 0-16,32 0 15,1 0-15,-33 0 16,32 0-1,-32 0-15,32 0 16,1 0 0,-1 0-16,-32 0 15,64 0-15,-64 0 16,33 0-1,-33 0 1,32 0 0,0 0-16,-32-32 15,33 32-15,-33 0 16,32 0-16,-32 0 15,32 0 1,1 0 0,-33 0-1,32 0-15,-32 0 16,32 0-16,1 0 31,-1 0-31,-32 0 0,32 0 31,1 0-31,-33 0 0,32 0 31,-32 0-15,0 0 109,0 0-125,0 32 0,0 1 15,0-33 1,0 32-16,0-32 16,0 32-1,0-32 1,0 33-16,0-1 15,0-32 1,0 32-16,0-32 0,0 32 16,0 1-1,0-33 1,0 32-16,0-32 0,0 32 31,0-32-31,0 33 16,0-1-1,32-32-15,-32 32 16,0-32-1,0 0-15,0 32 16,0 1 0,0-33-16,0 32 15,0-32-15,0 32 16,0-32-16,0 33 15,0-1-15,0-32 16,0 32 0,0-32-1,0 32-15,0 1 16,0-1-1,0-32 1,0 32 0,0 1-1,0-33-15,0 32 16,0-32-1,0 32 1,0-32 0,0 33-1,0-1 1,0-32-16,0 32 15,0-32 1,0 32 15,0 1 16,0-33-47,-32 0 16,32 0-1,-32 0 1,-1 0 15,33 0-31,-32 0 0,32 0 16,-32 0-1,-1 0-15,33 0 0,-32 0 31,32 0-31,-32 0 16,32 0-16,-33 0 16,1 0-16,32 0 15,-32 0-15,-1 0 31,1 0-31,32 0 16,-32 0 15,32 0-15,-33 0-16,1 0 15,32 0 17,-32 0-1,32 0-31,-32 0 0,32 0 15,-33 0 1,1 0-16,32 0 0,-32 0 16,32 0-1,-33 0 1,1 0-1,32 0 1,-32 0-16,32 0 31,-65 0-15,65 0-16,-32 0 15,-1 0-15,33 0 16,-32 0 0,0 0-16,32 0 0,-33 0 15,33 0-15,-32 0 16,0 0 77,32 0-77,-33 0 0,33 0 15,-32 0-31,0 0 31,32 0-31,-32-33 16,32 33 15,0-32-16,0 32 17,0-32-17,0 0-15,0 32 16,0-33-1,0 33-15,0-32 16,0 32 0,0-32-16,0-1 15,0 33-15,0-32 16,0 32-1,-33 0-15,33-32 0,0-1 16,0 33 0,0-32-16,0 32 15,0-32 1,0 32-16,0-32 15,0-1-15,0 33 16,0-32 0,0 32-16,0-32 0,0-1 15,0 33 1,0-32-16,0 32 15,0-32-15,0 0 16,0-1-16,-32 1 16,32 0-1,0 32-15,0-33 0,0 33 16,0-32-16,0 32 15,0-32-15,0 0 16,0 32-16,0-33 31,0 33-31,0-32 31,0 32-15,0-32 15,0 32 0,32 0-15,-32 0 0,33 0-1,-33 0 1,64 0-1,-64-33-15,32 33 0,33 0 16,-65 0 0,32 0-16,1 0 15,-1 0-15,-32 0 16,32 0-16,1 0 15,-33 0 1,32 0-16,-32 0 16,32 0-1,-32 0-15,33 0 0,-1 0 16,0 0-16,-32 0 15,33 0 1,-1 0-16,0 0 16,-32 0-1,33 0-15,-1 0 31,0 0-31,0 0 16,1 0-16,-1 0 16,-32 0-16,32 0 15,1 0-15,-33 0 0,32 0 16,-32-32-1,32 32-15,1 0 16,-1 0 0,0 0-1,1 0 1,-33 0-16,32 0 0,-32 0 15,32 0 1,1 0 0,-33 0-16,32 0 15,-32 0 1,32 0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50:46.2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83 5811 0,'0'0'31,"0"-32"-16,0 0 1,0 32-16,0-32 0,0-1 16,0 1-1,33 32-15,-33-32 16,32-1-16,0 33 0,0 0 15,-32-32 1,0 32-16,33 0 16,-33 0-1,32-32 1,0 32-16,-32 0 15,33 0 1,-33 0 0,32 0-16,-32 0 31,0 0-31,32 32 15,-32 33-15,33-65 16,-33 64 0,32-31-16,-32-1 0,0-32 15,32 32 1,-32 0-16,33-32 0,-33 33 15,0-33 1,0 32-16,32-32 16,-32 32-16,32-32 0,-32 0 15,33 0 1,-33 0-1,32 0 1,0 0-16,1-32 16,-33 0-16,64-33 15,-32 33-15,1 0 16,-1-33-16,-32 65 0,65 0 15,-65-32 1,32-1-16,0 1 16,1 0-16,31 32 15,-31-32-15,-1 32 16,-32 0-1,32 0-15,1 0 0,-33 0 16,32 0 0,-32 0-1,65 0 1,-65 0-1,32 32-15,32-32 0,-31 64 16,-1-64 0,-32 65-16,65-65 0,-65 32 15,0 1 1,32 31-16,0-64 15,-32 32-15,33-32 16,-1 0-16,-32 33 16,32-1-16,-32-32 0,0 0 15,33 0 1,-33 0-1,32 0 1,0 0-16,-32 0 16,0 0-1,33 0-15,-33-32 0,32-1 16,0 1-16,-32-32 15,65 31-15,-65 1 16,32 0-16,0-1 16,-32 33-1,33-32-15,-33 0 0,64 0 16,-64 32-1,33 0-15,-33 0 16,32 0 0,0-33-16,1 33 15,-1 0-15,0 0 0,-32 0 16,33 0-1,-1 0-15,0 0 0,-32 0 16,33 33 0,-33-33-16,64 0 15,-64 32-15,65 0 16,-65 0-16,32 1 15,-32-33 1,32 32-16,1-32 31,-33 0-15,32 0-16,0 0 31,1 0-31</inkml:trace>
  <inkml:trace contextRef="#ctx0" brushRef="#br0" timeOffset="5125.9492">1551 7168 0,'0'0'63,"0"0"-63,0 0 15,0-33-15,0 1 16,65 32-16,-33-32 15,0 32 1,1-33-16,-1 1 0,65 0 16,-65 32-16,33 0 15,-33 0-15,33-33 16,0 33-16,-33 0 15,0 0 1,-32 0-16,32 0 0,1 0 16,-33 0-1,0 0-15,32 0 0,-32 33 16,32-33-16,-32 32 15,33 0 1,-1 1-16,0-1 0,1-32 16,-33 32-1,32-32-15,0 0 16,-32 0 15,33 0-31,-33 0 16,64 0-16,-31 0 15,-1-32-15,65 0 0,-33-1 16,1 1-1,0 0-15,32 32 16,-33-33-16,1 1 16,0 32-16,-1-32 15,-32 32 1,33 0-16,0 0 0,-1 0 15,-31 0 1,-1 0-16,33 0 0,-33 0 16,0 0-16,-32 0 15,33 32 1,-33 0-16,32 1 0,0-1 15,1 0 1,-1 33-16,0 0 0,0-33 16,1 0-1,31 0-15,-64-32 16,33 33-16,-33-33 0,32 32 15,0-32 1,-32 0 0,33 0-1,-1 0-15,33 0 16,-1-65-16,-31 33 15,64 0-15,-33-33 16,-32 65 0,33-32-16,32-33 0,-65 65 15,33-32-15,0 32 16,-33 0-16,33 0 15,-1 0-15,-31 0 16,-33 0 0,64 0-16,-64 0 0,32 0 15,-32 0 1,0 0-16,65 0 0,-65 0 15,32 32 1,33-32-16,-33 33 16,33 31-16,32-64 0,-32 65 15,-1-33 1,33 0-16,-65-32 0,1 0 15,-1 0 1,0 0-16,-32 0 16,33 0-1,-1 0-15,0-32 16,33 0-16,0-33 0,-1 33 15,-31 0 1,31-1-16,1 1 16,-33 0-16,65-33 15,-97 65-15,32 0 16,33-32-1,-65 32-15,32 0 0,-32 0 16,65 0 0,0 0-16,-1 0 0,1 32 15,64-32-15,-97 65 16,33-33-1,0-32-15,32 65 0,-33-33 16,1 0 0,0 1-16,-33-1 0,33-32 15,-65 32 1,32-32-16,-32 0 15,32 0 1,-32 0-16,32 0 16,1 0-16,-1-32 15,33 0-15,-33-1 16,97-64-16,-64 65 0,0-33 15,32 65 1,-65-32-16,0 0 16,33 0-16,-33 32 15,0 0-15,-32 0 16,33 0-1,-33 0-15,32 0 0,0 0 16,65 0 0,0 32-16,-32 32 0,32-31 15,0-1 1,-65 0-16,0 1 0,-32-1 15,33-32 1,-1 65-16,0-65 16,-32 0-16,33 0 0,-1 32 15,0-32 1,65 0-16,-64 0 0,64 0 15,32 0 1,-32-65-16,0 65 16,-33-32-16,1 0 15,0-1-15,-33 33 16,0-32-16,0 32 0,-32 0 15,65-32 1,-33 32-16,33 0 16,-33 0-16,65 0 15,-32 32-15,0 0 16,-1 1-1,1-33-15,-33 64 0,33-31 16,-65-33 0,64 0-16,-64 32 0,33-32 15,-1 0 16,0 0-31,1 0 0,31 0 16,-31 0 0,64-32-16,0-1 0,-65 1 15,32 0 1,1-1-16,-33 1 15,1 32-15,-33-32 16,32-1-16,0 33 16,-32 0-16,33 0 0,-1 0 15,0 0 1,65 0-16,-32 0 15,0 0-15,-1 33 16,1-1-16,-33-32 16,0 0-1,-32 0-15,33 0 0,-33 0 16,32 0-1,-32 0-15,32 0 16,65 0-16,-64 0 16,31 0-1,1 0-15,0 0 0,-65 0 16,32 0-1,0 0-15,0 0 0,1 0 16,31 0 0,1 0-16,32 0 15,-32 0-15,32-32 0,-33-1 16,33 33-1,-32 0-15,32 0 0,0 0 16,-33 0 0,-31 0-16,-1 0 15,33 0-15,-33 65 16,0-33-16,1 1 15,63-1 1,-96 0-16,97 65 0,0-32 16,0-33-16,-64 0 15,64-32-15,0 0 16,-65 0-16,-32 0 15,32 0 1,-32 0-16,32 0 0,-32-64 31,33 64-31,-1-65 0,-32 33 16,65 0-16,-33-1 15,33-31 1,-33 64-16,33-65 0,-33 65 16,-32 0-1,32 0 16,1 0-31,31 0 16,33 0-16,32 32 16,1 33-16,-33 32 15,-33-97-15,1 64 0,-33-31 16,33-33-1,-65 32-15,0-32 16,32 0-16,-32 0 16,65 0-1,-33 0 1,0 0-16,65 0 0,-64 0 15,31-32 1,1 32-16,0-33 0,-33 1 16,-32 0-16,32 32 15,-32 0 1,32 0-16,1 0 0,-1 0 15,-32 0 1,65 0-16,-1 0 0,1 0 16,0 0-1,-1 0-15,1 0 16,0 64-16,-1-64 0,33 33 15,-32-1 1,-33-32-16,0 0 0,-32 0 16,65 0-1,-65 0-15,32 0 16,1 0-16,-1 0 15,33 0-15,32 0 16,-33 0 0,65-32-16,33-1 0,64-31 15,-32-1-15,-65 65 16,1 0-16,-33-32 15,-33 0-15,-31-1 16,31 33 0,-64 0-16,32 0 15,-32 0 1,65 0-16,-33 0 0,33 0 15,-33 0-15,1 0 16,-1 33 0,-32-33-16,32 32 0,-32 0 15,0 1 1,33-33-16,-1 0 15,-32 0 1,32 0 0,1 0-1,-1 0-15,0 0 16,65 0-16,-32-33 0,32 33 15,32-32 1,-32 32-16,-65-32 16,1 32-16,-1 0 15,0-33-15,-32 33 31,33 0-31,31 0 0,-32 0 16,1 0 0,31 0-16,-64 0 0,33 0 15,-1 0-15,0 0 31,-32 33-31,0-33 47,33 0-16,-33 0-3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20:25:59.5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56 4810 0,'0'0'93,"0"33"-93,0-1 31,0 0-31,0 1 16,0-1-16,0-32 16,0 32-16,0-32 15,0 65 1,0-65-16,0 32 15,0-32-15,0 65 16,0-65-16,0 32 16,0-32-16,0 65 15,0-65 1,0 32-16,0 0 15,0 0 1,0 1-16,0-1 16,0-32-1,0 32-15,0 1 16,0-1-16,0 0 15,0-32-15,0 65 16,0-33-16,0 0 16,0 33-16,0-65 15,0 32-15,0 0 16,0 1-16,0-1 15,0 0-15,0 1 16,0-1-16,0 0 16,0 33-16,0-65 15,0 32-15,0-32 16,0 32-16,0 1 15,0-1-15,0 0 16,0 0-16,0 33 16,0-65-16,0 32 15,0 33-15,0-65 16,0 64-16,0-31 15,0-33-15,0 64 16,0 1-16,0-33 16,0 0-1,0 33-15,0 0 16,0-33-16,0 32 15,0-31-15,0 31 16,0-31-16,0-1 16,0 0-16,0 1 15,0 31-15,0 1 16,0-33-16,0 33 15,0-1-15,0-32 16,0 1-16,0 64 16,0-33-16,0-32 15,0 33-15,0 0 16,0-33-16,0 0 15,0 0-15,0 65 16,0-64-16,0 31 16,0-32-16,0 98 15,0-66-15,0-32 16,0 1-16,0 31 15,0-31-15,0 31 16,0 33-16,0-32 16,0-1-1,0 1-15,0-1 16,0 1-16,0 0 15,33 64-15,-33-97 16,0 65-16,0-33 16,0 1-16,0 32 15,0-33-15,0 1 16,0 32-16,0-33 15,0 1-15,0 0 16,0-1-16,0-64 16,0 65-16,0-65 15,0 32-15,0 0 16,0 1-16,0 31 15,0-32-15,0 1 16,0 31-16,0 1 16,0-1-16,0-31 15,0 31-15,0 1 16,0-1-16,0-31 15,0 31-15,0-31 16,0 31-16,0-31 16,0 96-1,0-97-15,0 33 16,0 31-16,0-31 15,0 0-15,0 31 16,0-31-16,0-33 16,0 33-16,0-33 15,0 33 1,0-33-16,0 33 15,0-33-15,0 0 16,0 65-16,0-32 16,0-1-16,0 1 15,0-33-15,0 33 16,0 31-16,0-31 15,0-33-15,0 33 16,0 32-16,0-33 16,0 1-16,0 32 15,0 0-15,0 0 16,0-1-16,0-31 15,0 32-15,0-33 16,0-31-16,0-1 16,0 0-1,0 33-15,0-33 16,0 33-16,0-1 15,0-31-15,0-1 16,0 32-16,0-31 16,0-1-16,0 0 15,0 1-15,0-1 16,0 32-16,0-64 15,0 65 1,0-33-16,0 1 16,0-1-16,0-32 15,0 64-15,0-31 16,0-33-16,0 64 15,0-64-15,0 65 16,0-65-16,0 32 16,0 33-16,0-65 15,0 32 1,0-32-16,0 32 15,0 1 32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20:28:18.5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56 4810 0,'0'0'93,"0"33"-93,0-1 31,0 0-31,0 1 16,0-1-16,0-32 16,0 32-16,0-32 15,0 65 1,0-65-16,0 32 15,0-32-15,0 65 16,0-65-16,0 32 16,0-32-16,0 65 15,0-65 1,0 32-16,0 0 15,0 0 1,0 1-16,0-1 16,0-32-1,0 32-15,0 1 16,0-1-16,0 0 15,0-32-15,0 65 16,0-33-16,0 0 16,0 33-16,0-65 15,0 32-15,0 0 16,0 1-16,0-1 15,0 0-15,0 1 16,0-1-16,0 0 16,0 33-16,0-65 15,0 32-15,0-32 16,0 32-16,0 1 15,0-1-15,0 0 16,0 0-16,0 33 16,0-65-16,0 32 15,0 33-15,0-65 16,0 64-16,0-31 15,0-33-15,0 64 16,0 1-16,0-33 16,0 0-1,0 33-15,0 0 16,0-33-16,0 32 15,0-31-15,0 31 16,0-31-16,0-1 16,0 0-16,0 1 15,0 31-15,0 1 16,0-33-16,0 33 15,0-1-15,0-32 16,0 1-16,0 64 16,0-33-16,0-32 15,0 33-15,0 0 16,0-33-16,0 0 15,0 0-15,0 65 16,0-64-16,0 31 16,0-32-16,0 98 15,0-66-15,0-32 16,0 1-16,0 31 15,0-31-15,0 31 16,0 33-16,0-32 16,0-1-1,0 1-15,0-1 16,0 1-16,0 0 15,33 64-15,-33-97 16,0 65-16,0-33 16,0 1-16,0 32 15,0-33-15,0 1 16,0 32-16,0-33 15,0 1-15,0 0 16,0-1-16,0-64 16,0 65-16,0-65 15,0 32-15,0 0 16,0 1-16,0 31 15,0-32-15,0 1 16,0 31-16,0 1 16,0-1-16,0-31 15,0 31-15,0 1 16,0-1-16,0-31 15,0 31-15,0-31 16,0 31-16,0-31 16,0 96-1,0-97-15,0 33 16,0 31-16,0-31 15,0 0-15,0 31 16,0-31-16,0-33 16,0 33-16,0-33 15,0 33 1,0-33-16,0 33 15,0-33-15,0 0 16,0 65-16,0-32 16,0-1-16,0 1 15,0-33-15,0 33 16,0 31-16,0-31 15,0-33-15,0 33 16,0 32-16,0-33 16,0 1-16,0 32 15,0 0-15,0 0 16,0-1-16,0-31 15,0 32-15,0-33 16,0-31-16,0-1 16,0 0-1,0 33-15,0-33 16,0 33-16,0-1 15,0-31-15,0-1 16,0 32-16,0-31 16,0-1-16,0 0 15,0 1-15,0-1 16,0 32-16,0-64 15,0 65 1,0-33-16,0 1 16,0-1-16,0-32 15,0 64-15,0-31 16,0-33-16,0 64 15,0-64-15,0 65 16,0-65-16,0 32 16,0 33-16,0-65 15,0 32 1,0-32-16,0 32 15,0 1 3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20:29:27.9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56 4810 0,'0'0'93,"0"33"-93,0-1 31,0 0-31,0 1 16,0-1-16,0-32 16,0 32-16,0-32 15,0 65 1,0-65-16,0 32 15,0-32-15,0 65 16,0-65-16,0 32 16,0-32-16,0 65 15,0-65 1,0 32-16,0 0 15,0 0 1,0 1-16,0-1 16,0-32-1,0 32-15,0 1 16,0-1-16,0 0 15,0-32-15,0 65 16,0-33-16,0 0 16,0 33-16,0-65 15,0 32-15,0 0 16,0 1-16,0-1 15,0 0-15,0 1 16,0-1-16,0 0 16,0 33-16,0-65 15,0 32-15,0-32 16,0 32-16,0 1 15,0-1-15,0 0 16,0 0-16,0 33 16,0-65-16,0 32 15,0 33-15,0-65 16,0 64-16,0-31 15,0-33-15,0 64 16,0 1-16,0-33 16,0 0-1,0 33-15,0 0 16,0-33-16,0 32 15,0-31-15,0 31 16,0-31-16,0-1 16,0 0-16,0 1 15,0 31-15,0 1 16,0-33-16,0 33 15,0-1-15,0-32 16,0 1-16,0 64 16,0-33-16,0-32 15,0 33-15,0 0 16,0-33-16,0 0 15,0 0-15,0 65 16,0-64-16,0 31 16,0-32-16,0 98 15,0-66-15,0-32 16,0 1-16,0 31 15,0-31-15,0 31 16,0 33-16,0-32 16,0-1-1,0 1-15,0-1 16,0 1-16,0 0 15,33 64-15,-33-97 16,0 65-16,0-33 16,0 1-16,0 32 15,0-33-15,0 1 16,0 32-16,0-33 15,0 1-15,0 0 16,0-1-16,0-64 16,0 65-16,0-65 15,0 32-15,0 0 16,0 1-16,0 31 15,0-32-15,0 1 16,0 31-16,0 1 16,0-1-16,0-31 15,0 31-15,0 1 16,0-1-16,0-31 15,0 31-15,0-31 16,0 31-16,0-31 16,0 96-1,0-97-15,0 33 16,0 31-16,0-31 15,0 0-15,0 31 16,0-31-16,0-33 16,0 33-16,0-33 15,0 33 1,0-33-16,0 33 15,0-33-15,0 0 16,0 65-16,0-32 16,0-1-16,0 1 15,0-33-15,0 33 16,0 31-16,0-31 15,0-33-15,0 33 16,0 32-16,0-33 16,0 1-16,0 32 15,0 0-15,0 0 16,0-1-16,0-31 15,0 32-15,0-33 16,0-31-16,0-1 16,0 0-1,0 33-15,0-33 16,0 33-16,0-1 15,0-31-15,0-1 16,0 32-16,0-31 16,0-1-16,0 0 15,0 1-15,0-1 16,0 32-16,0-64 15,0 65 1,0-33-16,0 1 16,0-1-16,0-32 15,0 64-15,0-31 16,0-33-16,0 64 15,0-64-15,0 65 16,0-65-16,0 32 16,0 33-16,0-65 15,0 32 1,0-32-16,0 32 15,0 1 32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4T20:30:55.2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56 4810 0,'0'0'93,"0"33"-93,0-1 31,0 0-31,0 1 16,0-1-16,0-32 16,0 32-16,0-32 15,0 65 1,0-65-16,0 32 15,0-32-15,0 65 16,0-65-16,0 32 16,0-32-16,0 65 15,0-65 1,0 32-16,0 0 15,0 0 1,0 1-16,0-1 16,0-32-1,0 32-15,0 1 16,0-1-16,0 0 15,0-32-15,0 65 16,0-33-16,0 0 16,0 33-16,0-65 15,0 32-15,0 0 16,0 1-16,0-1 15,0 0-15,0 1 16,0-1-16,0 0 16,0 33-16,0-65 15,0 32-15,0-32 16,0 32-16,0 1 15,0-1-15,0 0 16,0 0-16,0 33 16,0-65-16,0 32 15,0 33-15,0-65 16,0 64-16,0-31 15,0-33-15,0 64 16,0 1-16,0-33 16,0 0-1,0 33-15,0 0 16,0-33-16,0 32 15,0-31-15,0 31 16,0-31-16,0-1 16,0 0-16,0 1 15,0 31-15,0 1 16,0-33-16,0 33 15,0-1-15,0-32 16,0 1-16,0 64 16,0-33-16,0-32 15,0 33-15,0 0 16,0-33-16,0 0 15,0 0-15,0 65 16,0-64-16,0 31 16,0-32-16,0 98 15,0-66-15,0-32 16,0 1-16,0 31 15,0-31-15,0 31 16,0 33-16,0-32 16,0-1-1,0 1-15,0-1 16,0 1-16,0 0 15,33 64-15,-33-97 16,0 65-16,0-33 16,0 1-16,0 32 15,0-33-15,0 1 16,0 32-16,0-33 15,0 1-15,0 0 16,0-1-16,0-64 16,0 65-16,0-65 15,0 32-15,0 0 16,0 1-16,0 31 15,0-32-15,0 1 16,0 31-16,0 1 16,0-1-16,0-31 15,0 31-15,0 1 16,0-1-16,0-31 15,0 31-15,0-31 16,0 31-16,0-31 16,0 96-1,0-97-15,0 33 16,0 31-16,0-31 15,0 0-15,0 31 16,0-31-16,0-33 16,0 33-16,0-33 15,0 33 1,0-33-16,0 33 15,0-33-15,0 0 16,0 65-16,0-32 16,0-1-16,0 1 15,0-33-15,0 33 16,0 31-16,0-31 15,0-33-15,0 33 16,0 32-16,0-33 16,0 1-16,0 32 15,0 0-15,0 0 16,0-1-16,0-31 15,0 32-15,0-33 16,0-31-16,0-1 16,0 0-1,0 33-15,0-33 16,0 33-16,0-1 15,0-31-15,0-1 16,0 32-16,0-31 16,0-1-16,0 0 15,0 1-15,0-1 16,0 32-16,0-64 15,0 65 1,0-33-16,0 1 16,0-1-16,0-32 15,0 64-15,0-31 16,0-33-16,0 64 15,0-64-15,0 65 16,0-65-16,0 32 16,0 33-16,0-65 15,0 32 1,0-32-16,0 32 15,0 1 3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33:50.4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38 6877 0,'0'25'47,"-61"25"-47,0 25 0,-61 50 16,-122 1-1,-61-1-15,-61 25 0,-60 25 16,182-24 0,-61-51-16,61 25 15,122-75-15,-122 25 16,122-25-16,61 0 15,-61 51-15,-61-26 0,61 25 16,-61 0 0,0 0-16,0-50 15,-61 76-15,61-26 16,1-50-16,-1 50 15,0-50 1,0 25-16,61-25 0,0 25 16,61-50-1,-122 1-15,122-1 0,-61 25 16,0 0-16,0 0 15,61 0 1,-61-25-16,61 25 0,0-25 16,-61 50-1,61-25-15,0-25 0,0 0 16,0 0-1,0 26-15,61-51 16,-61 0-16,0 25 16,61 0-16,0 0 15,0-25-15,-61 25 0,61 0 16,-61 25-1,0-25-15,0 25 16,0-50-16,61 50 16,-61-50-1,61 25 1,0-25-16,0 0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37:25.9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99 15369 0,'0'0'31,"32"0"-15,1-33 0,-1 33-16,65 0 15,-32-32-15,64 32 16,65 0-16,-65 0 15,97 0 1,-64 0-16,64 0 0,-32 0 16,-33 0-16,-31 0 15,64 0-15,-65 0 16,0 0-16,33 0 15,-33 0 1,-32 0-16,32 0 0,-64 0 16,-1 0-1,-64 0-15,33 0 0</inkml:trace>
  <inkml:trace contextRef="#ctx0" brushRef="#br0" timeOffset="1319.9736">9339 15692 0,'0'0'78,"0"0"-78,33-33 15,-1 33-15,0 0 16,0 0-16,33-32 0,-65 32 15,32 0 1,1-32-16,-1 32 16,33 0-16,-33 0 15,0 0-15,1 0 16,-33 0-1,32 0-15,-32 32 0,0-32 16,32 32 0,1 1-16,-33-1 0,32 32 15,-32-31-15,0-1 16,32 33-1,-32-65-15,0 64 0,0-32 16,0 1 0,-32-1-16,0 0 0,-1 33 15,-31-33 1,31 65-16,-31-65 15,31 33-15,-31-33 16,-1 33-16,33-65 16,-33 0-16,65 0 0,-32 0 15,32 0 1,-32 0-1,-1 0 1,33-33-16,0 1 16,0 0-1,0-33-15,0 65 0,33-32 16,31 0-16,-64 32 15,32 0-15,-32-33 16,33 33-16,-1 0 16,0 0-1,-32 0 1,0 0-1,33 0-15,-1 33 0,0-1 16,-32-32 0,33 32-16,-1-32 15,-32 33-15,32-1 0,-32-32 16,33 0-1,-33 32-15,32-32 0,0 0 16,-32 0 31,0 0-16</inkml:trace>
  <inkml:trace contextRef="#ctx0" brushRef="#br0" timeOffset="2429.9514">3846 15175 0,'32'0'47,"65"0"-47,32 0 0,33 0 15,-33 0 1,32 0-16,-31 0 0,-1 0 15,0 0 1,-32 0-16,32 0 16,-32-32-16,-32 32 15,32 0-15,0 0 16,32 0-16,65 0 0,-65 0 15,33 0 1,0 0-16,-66 0 16,-63 0-16,-1 0 15,-32 0-15</inkml:trace>
  <inkml:trace contextRef="#ctx0" brushRef="#br0" timeOffset="3429.9314">5041 15627 0,'0'0'78,"0"0"-78,33 0 16,31-32-16,-64-1 15,97 33 1,-32 0-16,32 0 0,-33 0 16,1 0-16,-33 0 15,1 0-15,31 0 16,-64 0-16,0 0 15,33 65 1,-1 0-16,-32-33 0,0 32 16,0 1-1,0 0-15,0-1 0,0 1 16,-32-1-16,-1-31 15,1 63 1,-33-63-16,65 31 0,-97-31 16,65 31-1,-33-64-15,1 32 0,31 1 16,1-33-1,32 0-15,-32 0 16,-1-33 0,33 33-1,0-64-15,0 32 0,0-1 16,0 1-1,0 32-15,0-32 16,0 32-16,33 0 16,-1-33-16,0 33 15,-32 0 1,65 0-16,-33 0 0,1 0 15,31 0 1,-64 0-16,65 65 0,0-65 16,-65 65-16,64-65 15,-64 0 1,33 32-16,-1-32 0,-32 32 15,32-32 1,-32 0-16,0 32 0,32-32 31,-32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41:27.9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80 5715 0,'-32'0'31,"-1"0"-15,1 32-16,-33-32 0,33 64 15,0-64 1,-33 33-16,33-1 0,-33 0 16,33 33-1,-1-65-15,1 64 16,-32-31-16,31-1 15,-31 33-15,31-33 16,1 0 0,-33-32-16,33 65 0,-33-65 15,33 32-15,0 0 16,-33-32-16,33 33 15,-33-1-15,33-32 16,32 32 0,-65 0-16,65-32 15,-64 33-15,31-33 0,1 32 16,-33 0-1,33-32-15,-33 33 0,1 31 16,31-64 0,-64 65-16,33-33 0,-1 0 15,33-32 1,0 33-16,-1-1 15,-31 0-15,31 0 0,-31-32 16,-1 33 0,65-1-16,-65-32 0,33 32 15,-33 1 1,65-33-16,-32 32 15,-32 33-15,31-65 16,-31 32-16,31 0 16,-31 33-1,31-33-15,-31 33 0,64-33 16,-33 32-16,-31-31 15,31-1-15,-31-32 16,32 65-16,-65-33 16,97-32-1,-33 32-15,1 33 0,0-33 16,32 0-1,-65 1-15,65-1 0,-65 32 16,33-31 0,0 64-16,-1-65 15,1-32-15,-33 64 0,65-64 16,-64 33-1,64-1-15,-32-32 0,32 32 16,-33 1 0,1-33-16,32 64 15,-32-32-15,32 1 16,-33-1-16,1 0 15,32 1-15,-32-1 0,-1 0 16,1 0 0,0-32-16,-1 33 15,33-33-15,-32 64 16,0-64-16,-1 33 15,33-1 1,-32-32-16,32 64 0,-32-64 16,32 33-1,-33-1-15,1 0 0,0-32 16,0 65-16,32-33 15,-33 1 1,1-33-16,0 64 0,32-64 16,-33 32-1,1-32-15,0 33 0,32-1 16,-65 0-1,33 1-15,-1-1 16,1 0-16,0-32 16,-1 32-16,1 1 15,0-1-15,-1 0 0,-31 1 16,32 31-1,-33-32-15,33-32 16,-1 33-16,1-33 16,0 32-16,32-32 15,-33 65 1,1-65-16,0 64 0,-1-32 15,33 1-15,-32 31 16,0-31-16,32 31 16,-65 1-16,33-33 15,32 65 1,-33-97-16,1 64 0,32 1 15,0 0 1,0-33-16,-32 0 0,32 0 16,0 33-1,0 0-15,0-33 16,-32 32-16,32-31 0,0-1 15,0 33 1,0-33-16,0 0 0,0 1 16,0-1-1,0 0-15,0-32 16,0 32-16,32 1 15,0-33-15,-32 32 16,32-32 0,33 65-16,-65-65 0,32 0 15,1 32-15,-1 0 16,0-32-16,-32 0 47,33 0-47,31 0 0,1 0 15,32 0 1,-32 0-16,64 0 0,-32 0 15,32 0-15,-32 0 16,-32 0 0,-33 0-16,0 0 0,1-32 15,-1 32 1,0 0-16,0 0 0,33-65 15,64 33 1,-32 0-16,97-33 16,-129 65-16,32-32 15,-33 32-15,-31 0 16,-1-32-16,0 32 0,-32 0 15,65 0 1,-33-65 0,33 33-16,64-1 15,0-64-15,33 33 16,-33 32-1,-32-1-15,0-31 0,-32 31 16,-1 33 0,1-64-16,-33 32 0,33 32 15,-33-65-15,65 33 16,0-65-1,65 0-15,-33 32 0,33 33 16,-1-32 0,-32-33-16,33 32 0,-65 1 15,0 64 1,-65-33-16,1 1 15,64-33-15,-65 1 0,0-1 16,33-32 0,64 1-16,0-34 0,-32 34 15,33-34 1,-1 1-16,-65 97 15,33-33-15,33 1 16,-98 64-16,33-65 16,-33 33-1,0 0-15,1-1 0,63-64 16,-31 33-16,0-33 15,32 0-15,0-32 16,0 64-16,-33-31 16,1 96-1,-33-97-15,0 97 0,33-33 16,-33 1-1,33-32-15,-33 31 0,33-64 16,-33 65 0,1 0-16,64-33 15,-33 33-15,-31 0 0,31 32 16,-32-65-1,33 33-15,-65 0 0,32-1 16,33-31 0,-65-1-16,32 33 15,33-65-15,-65 65 16,65-1-16,-65-31 15,64-1-15,-31 1 0,-1-1 16,0 33 0,-32-33-16,33 1 15,-33 64-15,0-65 16,0 0-16,0 33 15,0-32 1,0-1-16,-33-32 0,1 33 16,32 64-1,-65-65-15,65 65 0,-64-32 16,-1-33-16,-32 33 15,32 0 1,33-1-16,-65 33 0,33-32 16,64 0-1,-65 32-15,-32-33 0,65 33 16,-33 0-1,0 0-15,1 0 16,-1 0-16,33 0 16,-33 0-16,33 0 15,0 0-15,-33 0 0,-32 0 16,65 0-1,-33 0-15,0 0 16,1 0-16,-66 0 16,34 0-16,-1 33 15,32-33 1,33 0-16,-33 0 0,0 0 15,33 32-15,-33 0 16,65-32-16,-32 33 16,-33-33-16,65 32 15,-64 0 1,32 0-16,-65-32 0,97 33 15,-65-1 1,33-32-16,-1 32 0,1-32 16,0 33-1,32-33-15,0 32 16,-33-32-16,33 32 0,-32-32 15,32 32 1,-65 1-16,65-1 0,0 0 16,-32-32-1,32 33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41:37.6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51 6199 0,'0'0'31,"0"0"-31,0 0 15,0 0-15,-32-32 16,-33-1-16,33 33 16,0 0-16,0-64 0,-33 64 15,33 0 1,32 0-1,-33-33-15,1 33 16,-33 0-16,1-32 16,-1 32-1,33 0-15,-33 0 0,0 0 16,33-32-1,-32 32-15,-1 0 0,33 0 16,-1 0-16,1 0 16,32 0-1,-65 0-15,65 0 0,-32 0 16,-65 0-1,97 0-15,-32 0 0,-65 0 16,97 0 0,-33 0-16,-31 0 15,32 0-15,-1 32 16,33-32-16,-32 32 15,32 1-15,0-33 0,-32 32 16,32 33 0,-33-65-16,1 32 15,32 0-15,-32 33 16,32-65-16,-33 64 15,33-64 1,0 33-16,0 63 0,33-63 16,-1 31-16,-32-31 15,0-33-15,32 64 16,1-32-16,-33 1 15,0 31 1,32-64-16,0 65 0,-32-1 16,33-31-1,-1 31-15,0-31 0,0 64 16,1-65-1,-33 0-15,64 65 16,-31-65-16,-33 33 0,97-1 16,-97 1-1,64-33-15,-31 1 0,-1-1 16,0 0-1,-32 0-15,0 33 16,65-65-16,-65 65 16,65-33-16,-65 32 15,96-31 1,-63 31-16,31-31 0,-31-1 15,-1 0-15,0 33 16,1-33-16,-1 0 16,-32 1-16,65-1 15,-65 32 1,97-31-16,-33 64 0,-31-65 15,96 32 1,-32 1-16,32 0 0,-97-1 16,65-32-16,-32 33 15,-65-65 1,65 65-16,-33-65 0,0 64 15,0-64 1,33 65-16,-33-33 0,33 33 16,32-33-1,-32 33-15,-1-33 16,65 32-16,-32 1 15,-32-65-15,0 65 16,-1-33-16,-64-32 0,65 32 16,-33 0-1,1 1-15,-1 31 16,0-64-16,1 33 15,31-1-15,-64-32 16,32 32 0,-32-32-16,0 0 0,33 0 15,-33 32 1,32 1-16,-32 31 0,65-31 15,-33-1-15,33 32 16,32-31 0,-65-1-16,65 33 0,0-33 15,-33 0 1,1 33-16,0-33 0,-1 0 15,1-32 1,0 65-16,-65-1 16,97-31-16,-33 31 0,1-31 15,-1 31 1,1-32-16,0 33 0,-1-65 15,-64 32 1,33-32-16,-33 33 16,64-33-16,-64 32 15,33 0-15,-1 1 16,0-33-1,1 32-15,31 0 0,-31-32 16,31 32-16,1 1 16,-33-33-16,0 0 15,1 0-15,-33 0 16,32 32-1,0 0-15,1-32 0,-1 65 16,33-1 0,32 1-16,-33-33 0,33 1 15,0 31 1,-32-32-16,32 33 15,-33-65-15,1 32 0,-33-32 16,-32 33 0,33-33-16,-33 0 0,32 0 15,0 0 1,-32 0-1,33 0 1,-33 0-16,64 0 16,-64-33-16,65-31 0,-33 31 15,65 1 1,-65 0-16,1-33 15,31 33-15,-31 32 16,-33-32-16,0-1 16,32 1-1,-32 0-15,0 0 0,0-33 16,0 65-1,0-32-15,-32-65 0,32 65 16,0-1-16,-33-31 16,33 64-1,-32-65-15,32 33 0,-32-1 16,-1-63-1,1 63-15,0-31 0,-1 31 16,1 1 0,0-32-16,-1-1 15,1 0-15,0 33 16,0-32-16,-1-1 15,1 33-15,32-1 0,-32-63 16,32-1 0,-65 32-16,0 1 15,33-33-15,-33 64 16,33-31-16,-33-1 15,33 1 1,-33-1-16,33 33 0,0-33 16,-33 1-16,33 31 15,0-31-15,-1-1 16,-31-64-16,-33 32 15,0 33 1,32-33-16,0 32 0,1 1 16,-1 31-1,33 1-15,-65-33 0,65 33 16,-1 32-1,-31-64-15,-1 31 16,33-31-16,-65-1 0,0-64 16,32 97-1,1-65-15,-1 65 0,0-33 16,1 33-1,31-33-15,1 33 16,-33-33-16,33 33 16,-33-33-16,33 1 15,-65-1 1,0-64-16,-32 65 0,32 31 15,32-31-15,1 31 16,31 1-16,-31 32 16,32-32-16,-33-1 15,0 1 1,1-32-16,-1-1 0,-32 33 15,65-1 1,-65-63-16,0 96 0,0-97 16,32 64-16,-32 1 15,33-32 1,64 64-16,-65 0 0,0-33 15,33 33 1,0-32-16,32 32 0,-65-32 16,-64-33-1,0 65-15,32-32 16,32 0-16,-32-1 15,65 33-15,-33 0 16,33 0-16,0-32 0,-33 0 16,33 32-1,-1-33-15,1 33 16,32-32-16,-32 32 15,32 0-15,-33 0 3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41:58.5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89 14594 0,'0'0'0,"0"0"16,65 0-16,-33 0 15,65-33-15,0 33 16,32 0-16,0 0 16,-32 0-1,33 0-15,64 0 0,-65 0 16,65 0-1,-97 0-15,64 0 0,-64 0 16,0 0 0,0 0-16,-32 0 15,32 0-15,0 0 0,-33 0 16,-31 0-1,31 0-15,65 0 0,-64 0 16,-33 0 0,65 0-16,-64 0 15,31 0-15,-64 0 16,33 0-16,-1 0 15,-32 0 1,32 0 31,1 33-47,31-33 15,33 0 1,0 0-16,-32 0 0,-33 0 16,0 0-1</inkml:trace>
  <inkml:trace contextRef="#ctx0" brushRef="#br0" timeOffset="1239.9876">13152 15014 0,'0'0'31,"-32"0"-31,-33 0 15,-31 0 1,31 0-16,-32 32 16,32-32-16,1 32 0,-1-32 15,0 0 1,33 0-16,32 0 0,-32 0 15,-1 0 1,33 32-16,0-32 16,0 0 15,-32 33-31,32-1 0,0 0 15,0 33 1,0-33-16,0 33 16,0-1-16,0-31 15,32-1-15,-32 0 16,33 0-1,-33-32-15,0 33 0,32-33 16,0 0 0,-32 32-16,33-32 15,-33 0 1,64 0-1,-31 0-15,31 0 0,1-65 16,0 33 0,-33 32-16,33 0 0,-1 0 15,1 0 1,-33 0-16,33 0 15,-65 0-15,32 0 16,-32 32-16,0-32 16,0 33-16,0-1 0,0 33 15,0-1 1,0 1-16,0-33 15,-32 33-15,-1-33 16,-31 0-16,-1 0 16,33 33-1,-65-65-15,32 32 0,1-32 16,-33 33-16,64-33 15,-31 0-15,64 0 16,0 0 0,0 0-1,0-33-15,0 33 0,0-32 16,32 32-1,0-32-15</inkml:trace>
  <inkml:trace contextRef="#ctx0" brushRef="#br0" timeOffset="1919.9808">14025 15304 0,'-32'0'16,"32"0"-1,-33 0 1,33 0-16,-32 32 0,-33 33 16,65 0-1,-32-1-15,32-32 0,0 33 16,0 0-1,0-33-15,0 0 16,0 33-16,0-33 16,0-32-16,32 0 15,-32 0-15,33 0 0,-1 0 16,65 0-1,-32-65-15,32 1 16,-1-1-16,-63 33 16,-1-65-16,-32 65 15,0 0 1,0-33-16,0 33 0,0-1 15,0 1 1,-65 0-16,-31-33 0,-34 1 16,33 31-16,-64-31 15,64 32 1,32 32-16,-32 0 0,65 0 15,0 0 1,32 0-16,-33 0 0,1 0 31,32 0-15</inkml:trace>
  <inkml:trace contextRef="#ctx0" brushRef="#br0" timeOffset="2909.9709">6948 14723 0,'32'0'0,"-32"-32"16,32 32-16,-32 0 16,33 0-16,-1 0 0,-32 0 15,65 0 1,64 0-16,65 0 15,32 0-15,-64-33 16,64 33-16,0 0 16,-129 0-1,32 0-15,-64 0 0,32 0 16,-65 0-16,33 0 15,-33 0-15,97 0 16,-64 0-16,-33 0 16,1 0-1,-1 0-15,0 0 16,1 0-1,-1 0 1,0 0 0,65 0-16,-32 0 15,-33 0-15,0 0 0</inkml:trace>
  <inkml:trace contextRef="#ctx0" brushRef="#br0" timeOffset="3891.9611">8111 15175 0,'0'0'47,"-32"0"-31,-65 0-16,0 0 15,0 0 1,-32 0-16,32 0 0,-32 0 15,64 0 1,-32 32-16,97-32 0,-32 0 16,32 0-16,0 33 46,0-33-30,0 64-16,32-32 0,-32 33 16,0 0-1,0 31-15,0-31 0,0 0 16,32-33-1,1 0-15,-33-32 16,32 32-16,-32 1 16,0-1-16,32-32 15,-32 0 1,65-32 15,0 32-31,-33-65 16,65 33-16,-65 32 15,0-32 1,65 32-16,-64 0 0,31 0 15,-31 0 1,31 32-16,-31 0 0,-33 33 16,0-33-16,0 33 15,0-1 1,0-32-16,0 33 0,-65-33 15,0 33 1,33-65-16,-33 64 0,-32-64 16,33 33-1,-1-33-15,-32 32 16,33-32-16,64 0 0,-33 0 31,33 0 16,0 0-32,65 0-15</inkml:trace>
  <inkml:trace contextRef="#ctx0" brushRef="#br0" timeOffset="4511.9549">8661 15369 0,'0'0'16,"0"0"-1,-33 32-15,33 33 16,0-1-16,-32 33 0,32 0 15,0-33 1,0 1-16,0 32 16,32-33-16,1-31 15,31-33-15,33 0 16,-32 0-1,32 0-15,-33 0 0,33 0 16,-32 0 0,-33-65-16,33 33 0,-65-33 15,0 1-15,0-33 16,0 32-1,-32 33-15,-1-33 0,-64 1 16,65-1 0,-65 65-16,0 0 0,0 0 15,0 0 1,33 0-16,-33 0 15,64 0-15,1 0 16,0 0-16,32 0 16,0 0 15,0 0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49:26.1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18 8362 0,'0'0'78,"-32"0"-78,32 0 16,-65 0 0,33 0-16,0 32 15,-65 1 1,32-1-16,1 33 0,-1-33 15,65 32 1,-65-64-16,65 65 0,-32-65 16,0 65-16,32-33 15,0-32 1,0 64-16,0-31 0,0-1 15,0 65 1,-33-65-16,33 1 0,-32 31 16,32-32-1,0 1-15,0 31 16,0 1-16,0-33 15,32 33-15,-32-1 16,33 1-16,64 32 0,-65-33 16,65 1-1,-65-1-15,0-31 16,65 31-16,0-31 15,-32-1-15,32 0 16,0 0 0,-65-32-16,1 33 0,-1-33 15,0 0-15,-32 0 16,65 0-16,-33 0 15,33 0-15,-1 0 16,-31 0 0,64-65-16,-65 33 0,0-65 15,33 0 1,-65 33-16,32-1 0,-32-32 15,0 33 1,0-1-16,0 0 16,0 1-16,-64-33 0,-1 32 15,0 1 1,-32-33-16,0 32 0,65-64 15,-65 129 1,33-129-16,-1 97 16,33-33-16,-33 33 15,0 0-15,33-1 16,0 33-1,-1 0-15,1-32 0,-65 32 16,65 0-16,-1 0 16,-31 0-16,-1 0 15,1 0-15,64 0 16,-65 0-1,65 32-15,-32 1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49:40.6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68 5489 0,'0'0'78,"0"0"-78,32 0 31,1 0-31,-1 0 15,33 0 1,-1 0-16,33 0 16,0 0-16,32 0 15,-32 0-15,-32 0 16,32 0-16,-65 0 0,33 0 15,-33 0 1,0 0-16,1 0 16,31 0-16,-31 0 15,-1 0-15,0 0 31,1 0-31,-1 0 0,-32 0 16,65 0 0,-65 0-16,32 0 0,0 0 15,1 0-15,31 0 16,-32 0-1,1 0-15,31 0 0,-31 0 16,-1 0 0,0 0-16,33 0 0,-65 0 15,65 0 1,-65 0-16,32 0 15,-32 0-15,32 0 16,-32 0 0,33 0-16,-1 0 0,0 0 15,-32 0 1,33 0-16,-1 0 15,0 0-15,-32 0 16,32 0-16,1 0 31,-33 0 0,32 0-31,0 0 16,1 0-16,31 0 16,-31 0-1,-1 0-15,0 0 0,-32 0 31,33 0 1,-1 0-17,-32 0 1,32 0-1,-32 0 1,33 0 0,-33 0-1,32 0 1,0 0-16,-32 0 15,32 0 17,-32 0-17,33 0 1,-1 0-1,-32 0 1,32 0-16,-32 0 31,33 0-31,-33 0 16,32 0-1,0 0 1,-32 0-16,33 0 31,-33 0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18T19:50:00.00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829 4423 0,'0'0'171,"33"0"-171,-33 0 16,64 0-16,-64 0 15,33 0 17,-33 0-32,32 0 15,0 0-15,-32 0 16,32 0-1,1 0-15,-1 0 16,0 0 0,-32 0-16,33 0 0,-1 0 31,-32 0-31,32 0 15,-32 0 17,33 0-32,-1 32 0,-32-32 15,32 0 1,-32 0-1,33 0 17,-33 0-32,32 0 15,0 0 1,-32 0-1,33 0-15,-1 0 16,0 0-16,33 0 16,-65 0-16,32 0 15,0 0-15,1 0 16,31 0-16,-31 0 15,-1 0-15,0 0 16,-32 0 109,0 33-125,0-1 0,0-32 15,0 32 1,0 0-16,-32-32 16,0 33-1,32-33 1,0 0-1,-33 0-15,33 0 16,-32 32-16,32-32 16,-32 0-16,-1 0 15,33 0-15,-32 0 16,32 0-1,-32 0 1,0 0-16,32 0 16,-33 0-1,33 0-15,-32 0 16,0 32-16,-33-32 15,0 0-15,33 0 0,-33 0 16,33 0 0,-65 0-16,65 0 0,-1 33 15,33-33 1,-32 0 31,32 0-1,-32 0-14,32 0 61,0 32-77,0-32-1,0 32 1,0 0 15,0-32-15,0 0-1,64 0-15,-64 0 16,33 33-16,-1-33 16,0 0-16,1 0 15,-33 0 1,32 0-16,0 0 15,-32 0 1,33 0 0,-33 0-16,32 0 15,-32 0-15,32 0 16,1 0-16,-1 0 15,0 0-15,1 0 16,-1 0-16,0 0 16,-32 0-16,33 0 15,-33 0 1,32 0-1,-32 0 1,32 0 0,0 0-1,-32 0-15,33 0 31,-33 32-15,32-32 0,-32 32-16,32-32 31,-32 33-31,0-33 31,0 32 0,0-32-31,0 0 16,0 32-1,-32-32 1,32 0 0,-32 0-16,32 0 15,-33 0-15,1 0 16,32 0-1,-32 0-15,0 0 0,-1 0 32,1 32-32,32-32 0,-32 0 15,-1 0 1,-31 0-16,31 0 15,1 0-15,0 0 0,-33 0 16,33 0 0,-1 0-16,33 0 0,-32 0 15,32 0 16,-32 0 1,-1 0-17,33 0-15,-32 0 16,32 0-16,-32 0 15,0 0 1,32 0-16,-33 0 62,33 0-62,-32 0 32,32 33 61,0-1-62,0-32-31,0 32 16,0-32 0,32 0-16,-32 0 15,33 0-15,-1 0 16,-32 0-16,32 0 15,0 0 1,1 0-16,31 0 0,1 0 16,32 0-1,-32 0-15,-1 0 0,1 0 16,-33 0-16,-32 0 15,33 0 1,-1 0-16,-32 0 16,32 0-1,-32 0-15,0 0 16,32 0 31,-32 0 15,-32 0-46,32 0-16,-32 0 15,0 0 1,32 0-16,-33 0 0,-31 0 15,-1 0-15,0 0 16,1 0-16,31 0 16,-31 0-16,31-32 15,1 32 1,0 0-16,32 0 0,-33 0 15,1 0 1,32-32-16,-32 32 0,0 0 31,32 0-31,-33 0 16,33 0-16,-64 0 31,64 0-31,-33 0 16,33 0-1,-32 0-15,0 0 16,32-33 31,0 1-16,0 32-31,0-32 15,0 32 17,0-32-32,0-1 15,0 33 1,0-32-16,0 32 15,0-32 17,0 32-1,0-33-31,0 1 0,0 32 31,0-32-15,0 32-1,0 0 1,0-32-16,32 32 15,-32 0 1,32-33 0,-32 33-1,33 0-15,-1 0 16,0 0-1,-32 0-15,65 0 0,-65 0 16,32 0 0,-32 0-16,32 0 0,-32 0 15,33 0-15,-1 0 31,-32 0 1,32 0-32,-32 0 15,33 0-15,-1 0 16,0 0-16,-32 0 15,33 0-15,-33 0 16,32 0 0,-32 0-1,32 0 1,-32 0-1,33 0-15,-33 33 16,32-33-16,0 0 0,-32 0 16,33 0-1,-33 0-15,32 0 31,-32 32 47,0-32-31,0 0-31,-32 0-1,-1 0-15,1 0 16,0 32-16,32-32 16,-33 32-16,1-32 15,32 0-15,-32 0 16,32 33-16,-33-33 0,1 0 15,32 0 1,-32 0-16,32 0 62,-33 0-62,1 0 16,32 32 0,0-32-16,-32 0 15,32 0 1,-33 0-1,33 0-15,0 0 16,-32 0 0,32 32-16,-32 1 0,32-33 46,0 0-30,0 32 0,0-32-1,0 32 1,0 0-1,0-32 1,32 33-16,-32-33 16,32 0-1,1 64-15,-1-64 16,33 0-16,-33 33 15,0-33-15,-32 0 16,33 0-16,-1 0 16,-32 0-16,32 0 0,1 0 15,-1 0-15,-32 0 16,32 0-1,1 0-15,-1 0 0,0 0 16,-32 0 0,33 0-16,-1 0 0,-32-33 15,0 33 1,0 0-1,32 0-15,-32 0 16,32-32 0,-32 32 15,0-32-16,33 32 32,-33-33-47,0 33 16,0-32 15,0 32-15,0-32-1,0 32-15,0-32 0,0-1 16,0 33-1,0-32-15,0 32 0,0-65 32,0 65-17,0-32-15,0 32 16,0-32-1,-33 0-15,33 32 0,0-33 32,0 33-32,-32 0 15,32-32-15,0 32 16,-32 0-16,0-32 15,32-1 1,0 33 0,-33 0-1,33-32-15,0 32 16,-32 0 15,0-32-31,32 32 16,-33 0-1,33-32-15,-32 32 16,32 0-16,-32 0 31,-1 0-31,1 0 0,32 0 16,-65 0-1,65 0-15,-32 0 63,32 0-48,-32 0-15,-1 0 16,33 0-1,-32 0 1,32 0 0,-32 0 15,32 0-31,-33 0 15,1 0 1,32 0-16,-32 0 16,32 0 15,0 0-16,-32 0 1,32 32-16,-33-32 0,33 32 16,0-32-1,0 65 1,-32-65-1,32 32-15,0-32 16,0 32 0,0 1-1,0-33 1,0 32-1,0-32-15,0 32 16,0-32 0,32 32-16,1-32 15,-33 0 1,0 33-16,32-33 15,-32 0 1,64 0 0,-64 0-16,33 32 15,-33-32 1,32 0-16,-32 0 0,32 0 15,1 0 1,-33 32-16,32-32 0,-32 0 31,32 0-31,1 0 16,-33 0-16,32 0 15,-32 0 1,32 0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643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643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C27354-5EF6-42E5-8064-19DD28C505C4}" type="datetimeFigureOut">
              <a:rPr lang="en-US" smtClean="0"/>
              <a:t>08/1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82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73892"/>
            <a:ext cx="5486400" cy="366045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64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64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EC1798-C94D-4C8E-B42E-3BE7D2A46F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4254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EC1798-C94D-4C8E-B42E-3BE7D2A46FE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5205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D8D1-DA0E-4BD9-B0C2-FA882974774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666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7D631-60B0-4A05-B927-B7D32B984C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29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1E3381-4A3E-4870-878F-80D239274B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0326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71799" y="1964267"/>
            <a:ext cx="5398295" cy="2421464"/>
          </a:xfrm>
        </p:spPr>
        <p:txBody>
          <a:bodyPr anchor="b">
            <a:normAutofit/>
          </a:bodyPr>
          <a:lstStyle>
            <a:lvl1pPr algn="r">
              <a:defRPr sz="36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71799" y="4385733"/>
            <a:ext cx="5398295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350" cap="all"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699419" y="5870576"/>
            <a:ext cx="1200150" cy="377825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71799" y="5870576"/>
            <a:ext cx="3670469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56719" y="5870576"/>
            <a:ext cx="413375" cy="3778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34010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70705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3308581"/>
            <a:ext cx="7598570" cy="1468800"/>
          </a:xfrm>
        </p:spPr>
        <p:txBody>
          <a:bodyPr anchor="b"/>
          <a:lstStyle>
            <a:lvl1pPr algn="l">
              <a:defRPr sz="30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7381"/>
            <a:ext cx="7598571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 cap="all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98111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1" y="2142067"/>
            <a:ext cx="3746501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66421" y="2142068"/>
            <a:ext cx="3746499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5406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0252" y="2218267"/>
            <a:ext cx="3531791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1" y="2870201"/>
            <a:ext cx="3747692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3" y="2226734"/>
            <a:ext cx="3542110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67612" y="2870201"/>
            <a:ext cx="3746501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56684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4711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28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074333"/>
            <a:ext cx="2760664" cy="1371600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6151" y="609601"/>
            <a:ext cx="4626770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3445933"/>
            <a:ext cx="276066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1039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0F7A4-A920-4367-8ED3-20BAC07C21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1796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600200"/>
            <a:ext cx="4623490" cy="1371600"/>
          </a:xfrm>
        </p:spPr>
        <p:txBody>
          <a:bodyPr anchor="b">
            <a:normAutofit/>
          </a:bodyPr>
          <a:lstStyle>
            <a:lvl1pPr algn="l">
              <a:defRPr sz="21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52190" y="914400"/>
            <a:ext cx="2460731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2971800"/>
            <a:ext cx="4623490" cy="1828800"/>
          </a:xfrm>
        </p:spPr>
        <p:txBody>
          <a:bodyPr anchor="t">
            <a:normAutofit/>
          </a:bodyPr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1611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4732865"/>
            <a:ext cx="7598570" cy="566738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8701" y="932112"/>
            <a:ext cx="656987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1" y="5299603"/>
            <a:ext cx="7598570" cy="493712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51921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3124199"/>
          </a:xfrm>
        </p:spPr>
        <p:txBody>
          <a:bodyPr anchor="ctr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33624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678400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6206" y="82333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 anchor="ctr">
            <a:normAutofit/>
          </a:bodyPr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23406" y="3352800"/>
            <a:ext cx="7004388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599" y="4343400"/>
            <a:ext cx="7614275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27693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2" y="3308581"/>
            <a:ext cx="7598569" cy="1468800"/>
          </a:xfrm>
        </p:spPr>
        <p:txBody>
          <a:bodyPr anchor="b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4777381"/>
            <a:ext cx="759857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73722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678400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6206" y="82333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 anchor="ctr">
            <a:normAutofit/>
          </a:bodyPr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0" y="3886200"/>
            <a:ext cx="7601577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1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5200"/>
            <a:ext cx="7601577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76937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1" y="3505200"/>
            <a:ext cx="759857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1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29946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11412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4006" y="609600"/>
            <a:ext cx="1618914" cy="5181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609600"/>
            <a:ext cx="5874087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5434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CA695-3FE7-4483-AB52-607DC102F8D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306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6E73B1-B41F-4942-BEB5-387AF159F7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2622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3C0CD-7501-4261-8CDE-D35B3AD951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7755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A60F87-142C-4984-9907-B3F6C78AFC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91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2D55B9-186A-4197-8D41-69CF517EA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4223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5EE21-5B69-4962-9CB4-845DCC712C7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3314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1B2980-A1CD-4014-BEA5-4FDD8C1CE02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8803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5F2CBC-F347-4D11-807C-A8EF115E49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2589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2142068"/>
            <a:ext cx="7598569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42245" y="5870576"/>
            <a:ext cx="120015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1" y="5870576"/>
            <a:ext cx="5870744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9546" y="5870576"/>
            <a:ext cx="413375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753008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143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35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9001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05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157288" indent="-128588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00188" indent="-128588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49.e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4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6.wmf"/><Relationship Id="rId17" Type="http://schemas.openxmlformats.org/officeDocument/2006/relationships/customXml" Target="../ink/ink14.xml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7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40.wmf"/><Relationship Id="rId32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49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36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49.e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4.w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5.wmf"/><Relationship Id="rId17" Type="http://schemas.openxmlformats.org/officeDocument/2006/relationships/customXml" Target="../ink/ink15.xml"/><Relationship Id="rId25" Type="http://schemas.openxmlformats.org/officeDocument/2006/relationships/oleObject" Target="../embeddings/oleObject74.bin"/><Relationship Id="rId3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7.wmf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40.wmf"/><Relationship Id="rId32" Type="http://schemas.openxmlformats.org/officeDocument/2006/relationships/image" Target="../media/image62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60.wmf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56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49.e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6.bin"/><Relationship Id="rId34" Type="http://schemas.openxmlformats.org/officeDocument/2006/relationships/image" Target="../media/image4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64.wmf"/><Relationship Id="rId17" Type="http://schemas.openxmlformats.org/officeDocument/2006/relationships/customXml" Target="../ink/ink16.xml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7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40.wmf"/><Relationship Id="rId32" Type="http://schemas.openxmlformats.org/officeDocument/2006/relationships/image" Target="../media/image69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67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56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customXml" Target="../ink/ink1.xml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10" Type="http://schemas.openxmlformats.org/officeDocument/2006/relationships/image" Target="../media/image7.wmf"/><Relationship Id="rId19" Type="http://schemas.openxmlformats.org/officeDocument/2006/relationships/image" Target="../media/image8.e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5.wmf"/><Relationship Id="rId26" Type="http://schemas.openxmlformats.org/officeDocument/2006/relationships/image" Target="../media/image18.e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8.bin"/><Relationship Id="rId25" Type="http://schemas.openxmlformats.org/officeDocument/2006/relationships/customXml" Target="../ink/ink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4.wmf"/><Relationship Id="rId9" Type="http://schemas.openxmlformats.org/officeDocument/2006/relationships/customXml" Target="../ink/ink2.xml"/><Relationship Id="rId14" Type="http://schemas.openxmlformats.org/officeDocument/2006/relationships/image" Target="../media/image14.wmf"/><Relationship Id="rId22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customXml" Target="../ink/ink5.xml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21" Type="http://schemas.openxmlformats.org/officeDocument/2006/relationships/customXml" Target="../ink/ink6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customXml" Target="../ink/ink4.xml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emf"/><Relationship Id="rId22" Type="http://schemas.openxmlformats.org/officeDocument/2006/relationships/image" Target="../media/image2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customXml" Target="../ink/ink7.xml"/><Relationship Id="rId18" Type="http://schemas.openxmlformats.org/officeDocument/2006/relationships/image" Target="../media/image45.e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30.bin"/><Relationship Id="rId21" Type="http://schemas.openxmlformats.org/officeDocument/2006/relationships/customXml" Target="../ink/ink11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9.wmf"/><Relationship Id="rId17" Type="http://schemas.openxmlformats.org/officeDocument/2006/relationships/customXml" Target="../ink/ink9.xml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8.emf"/><Relationship Id="rId5" Type="http://schemas.openxmlformats.org/officeDocument/2006/relationships/oleObject" Target="../embeddings/oleObject31.bin"/><Relationship Id="rId15" Type="http://schemas.openxmlformats.org/officeDocument/2006/relationships/customXml" Target="../ink/ink8.xml"/><Relationship Id="rId23" Type="http://schemas.openxmlformats.org/officeDocument/2006/relationships/customXml" Target="../ink/ink12.xml"/><Relationship Id="rId10" Type="http://schemas.openxmlformats.org/officeDocument/2006/relationships/image" Target="../media/image28.wmf"/><Relationship Id="rId19" Type="http://schemas.openxmlformats.org/officeDocument/2006/relationships/customXml" Target="../ink/ink10.xml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9.e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4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5.wmf"/><Relationship Id="rId17" Type="http://schemas.openxmlformats.org/officeDocument/2006/relationships/customXml" Target="../ink/ink13.xml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7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2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6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11500" dirty="0" smtClean="0"/>
              <a:t>Do Now</a:t>
            </a:r>
            <a:endParaRPr lang="en-US" sz="115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5400" dirty="0" err="1" smtClean="0"/>
              <a:t>Pg</a:t>
            </a:r>
            <a:r>
              <a:rPr lang="en-US" sz="5400" dirty="0" smtClean="0"/>
              <a:t> 161 #22, 27, 28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6713943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171450" y="76200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 6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sz="half" idx="1"/>
          </p:nvPr>
        </p:nvSpPr>
        <p:spPr>
          <a:xfrm>
            <a:off x="266700" y="1012825"/>
            <a:ext cx="8610600" cy="411480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Find two consecutive integers whose sum is 49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181100" y="4125913"/>
          <a:ext cx="536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125913"/>
                        <a:ext cx="5365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28625" y="4713288"/>
          <a:ext cx="12890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5" imgW="304404" imgH="177569" progId="Equation.DSMT4">
                  <p:embed/>
                </p:oleObj>
              </mc:Choice>
              <mc:Fallback>
                <p:oleObj name="Equation" r:id="rId5" imgW="304404" imgH="177569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713288"/>
                        <a:ext cx="12890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811713" y="1703388"/>
          <a:ext cx="26320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7" imgW="622030" imgH="203112" progId="Equation.DSMT4">
                  <p:embed/>
                </p:oleObj>
              </mc:Choice>
              <mc:Fallback>
                <p:oleObj name="Equation" r:id="rId7" imgW="622030" imgH="203112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1703388"/>
                        <a:ext cx="26320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7392988" y="1720850"/>
          <a:ext cx="1343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1720850"/>
                        <a:ext cx="13430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757738" y="2681288"/>
          <a:ext cx="29543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11" imgW="698197" imgH="177723" progId="Equation.DSMT4">
                  <p:embed/>
                </p:oleObj>
              </mc:Choice>
              <mc:Fallback>
                <p:oleObj name="Equation" r:id="rId11" imgW="698197" imgH="177723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2681288"/>
                        <a:ext cx="29543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700838" y="3417888"/>
          <a:ext cx="6540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13" imgW="190335" imgH="164957" progId="Equation.DSMT4">
                  <p:embed/>
                </p:oleObj>
              </mc:Choice>
              <mc:Fallback>
                <p:oleObj name="Equation" r:id="rId13" imgW="190335" imgH="164957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3417888"/>
                        <a:ext cx="6540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721350" y="3384550"/>
          <a:ext cx="6524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15" imgW="190335" imgH="164957" progId="Equation.DSMT4">
                  <p:embed/>
                </p:oleObj>
              </mc:Choice>
              <mc:Fallback>
                <p:oleObj name="Equation" r:id="rId15" imgW="190335" imgH="164957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384550"/>
                        <a:ext cx="6524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6673108" y="2668924"/>
              <a:ext cx="12240" cy="355752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663748" y="2659564"/>
                <a:ext cx="30960" cy="35762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614988" y="3794125"/>
          <a:ext cx="21478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19" imgW="507780" imgH="177723" progId="Equation.DSMT4">
                  <p:embed/>
                </p:oleObj>
              </mc:Choice>
              <mc:Fallback>
                <p:oleObj name="Equation" r:id="rId19" imgW="507780" imgH="177723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3794125"/>
                        <a:ext cx="21478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21363" y="4433888"/>
          <a:ext cx="781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21" imgW="228501" imgH="215806" progId="Equation.DSMT4">
                  <p:embed/>
                </p:oleObj>
              </mc:Choice>
              <mc:Fallback>
                <p:oleObj name="Equation" r:id="rId21" imgW="228501" imgH="215806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4433888"/>
                        <a:ext cx="7810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924675" y="4471988"/>
          <a:ext cx="7826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23" imgW="228501" imgH="215806" progId="Equation.DSMT4">
                  <p:embed/>
                </p:oleObj>
              </mc:Choice>
              <mc:Fallback>
                <p:oleObj name="Equation" r:id="rId23" imgW="228501" imgH="215806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4471988"/>
                        <a:ext cx="7826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037263" y="5594350"/>
          <a:ext cx="1479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25" imgW="431425" imgH="177646" progId="Equation.DSMT4">
                  <p:embed/>
                </p:oleObj>
              </mc:Choice>
              <mc:Fallback>
                <p:oleObj name="Equation" r:id="rId25" imgW="431425" imgH="177646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5594350"/>
                        <a:ext cx="1479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722438" y="4046538"/>
          <a:ext cx="13414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27" imgW="317087" imgH="164885" progId="Equation.DSMT4">
                  <p:embed/>
                </p:oleObj>
              </mc:Choice>
              <mc:Fallback>
                <p:oleObj name="Equation" r:id="rId27" imgW="317087" imgH="164885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4046538"/>
                        <a:ext cx="13414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755775" y="4778375"/>
          <a:ext cx="2146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29" imgW="507780" imgH="165028" progId="Equation.DSMT4">
                  <p:embed/>
                </p:oleObj>
              </mc:Choice>
              <mc:Fallback>
                <p:oleObj name="Equation" r:id="rId29" imgW="507780" imgH="165028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4778375"/>
                        <a:ext cx="2146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779838" y="4751388"/>
          <a:ext cx="13414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31" imgW="317087" imgH="177569" progId="Equation.DSMT4">
                  <p:embed/>
                </p:oleObj>
              </mc:Choice>
              <mc:Fallback>
                <p:oleObj name="Equation" r:id="rId31" imgW="317087" imgH="177569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751388"/>
                        <a:ext cx="13414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477587"/>
              </p:ext>
            </p:extLst>
          </p:nvPr>
        </p:nvGraphicFramePr>
        <p:xfrm>
          <a:off x="700856" y="1828963"/>
          <a:ext cx="3413944" cy="73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33" imgW="825480" imgH="177480" progId="Equation.DSMT4">
                  <p:embed/>
                </p:oleObj>
              </mc:Choice>
              <mc:Fallback>
                <p:oleObj name="Equation" r:id="rId33" imgW="8254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00856" y="1828963"/>
                        <a:ext cx="3413944" cy="73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014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177800" y="-22225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 7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65238"/>
            <a:ext cx="8229600" cy="41148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Find two consecutive </a:t>
            </a:r>
            <a:r>
              <a:rPr lang="en-US" altLang="en-US" sz="3200" b="1" i="1" u="sng" smtClean="0"/>
              <a:t>odd</a:t>
            </a:r>
            <a:r>
              <a:rPr lang="en-US" altLang="en-US" sz="3200" b="1" smtClean="0"/>
              <a:t> </a:t>
            </a:r>
            <a:r>
              <a:rPr lang="en-US" altLang="en-US" sz="3200" smtClean="0"/>
              <a:t>integers whose sum is 116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181100" y="4125913"/>
          <a:ext cx="536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125913"/>
                        <a:ext cx="5365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49250" y="4713288"/>
          <a:ext cx="144938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5" imgW="342603" imgH="177646" progId="Equation.DSMT4">
                  <p:embed/>
                </p:oleObj>
              </mc:Choice>
              <mc:Fallback>
                <p:oleObj name="Equation" r:id="rId5" imgW="342603" imgH="177646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4713288"/>
                        <a:ext cx="144938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732338" y="1703388"/>
          <a:ext cx="27924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1703388"/>
                        <a:ext cx="27924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7259638" y="1720850"/>
          <a:ext cx="16113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9" imgW="380670" imgH="177646" progId="Equation.DSMT4">
                  <p:embed/>
                </p:oleObj>
              </mc:Choice>
              <mc:Fallback>
                <p:oleObj name="Equation" r:id="rId9" imgW="380670" imgH="177646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1720850"/>
                        <a:ext cx="16113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597400" y="2681288"/>
          <a:ext cx="32750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11" imgW="774028" imgH="177646" progId="Equation.DSMT4">
                  <p:embed/>
                </p:oleObj>
              </mc:Choice>
              <mc:Fallback>
                <p:oleObj name="Equation" r:id="rId11" imgW="774028" imgH="177646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681288"/>
                        <a:ext cx="32750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678613" y="3417888"/>
          <a:ext cx="6985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13" imgW="203024" imgH="164957" progId="Equation.DSMT4">
                  <p:embed/>
                </p:oleObj>
              </mc:Choice>
              <mc:Fallback>
                <p:oleObj name="Equation" r:id="rId13" imgW="203024" imgH="164957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3417888"/>
                        <a:ext cx="6985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699125" y="3384550"/>
          <a:ext cx="696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15" imgW="203024" imgH="164957" progId="Equation.DSMT4">
                  <p:embed/>
                </p:oleObj>
              </mc:Choice>
              <mc:Fallback>
                <p:oleObj name="Equation" r:id="rId15" imgW="203024" imgH="164957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3384550"/>
                        <a:ext cx="6969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6673108" y="2668924"/>
              <a:ext cx="12240" cy="355752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663748" y="2659564"/>
                <a:ext cx="30960" cy="35762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481638" y="3794125"/>
          <a:ext cx="24161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19" imgW="571004" imgH="177646" progId="Equation.DSMT4">
                  <p:embed/>
                </p:oleObj>
              </mc:Choice>
              <mc:Fallback>
                <p:oleObj name="Equation" r:id="rId19" imgW="571004" imgH="177646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794125"/>
                        <a:ext cx="24161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564188" y="4386263"/>
          <a:ext cx="781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21" imgW="228501" imgH="215806" progId="Equation.DSMT4">
                  <p:embed/>
                </p:oleObj>
              </mc:Choice>
              <mc:Fallback>
                <p:oleObj name="Equation" r:id="rId21" imgW="228501" imgH="215806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4386263"/>
                        <a:ext cx="7810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924675" y="4471988"/>
          <a:ext cx="7826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23" imgW="228501" imgH="215806" progId="Equation.DSMT4">
                  <p:embed/>
                </p:oleObj>
              </mc:Choice>
              <mc:Fallback>
                <p:oleObj name="Equation" r:id="rId23" imgW="228501" imgH="215806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4471988"/>
                        <a:ext cx="7826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037263" y="5594350"/>
          <a:ext cx="1479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25" imgW="431425" imgH="177646" progId="Equation.DSMT4">
                  <p:embed/>
                </p:oleObj>
              </mc:Choice>
              <mc:Fallback>
                <p:oleObj name="Equation" r:id="rId25" imgW="431425" imgH="177646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5594350"/>
                        <a:ext cx="1479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722438" y="4019550"/>
          <a:ext cx="13414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27" imgW="317087" imgH="177569" progId="Equation.DSMT4">
                  <p:embed/>
                </p:oleObj>
              </mc:Choice>
              <mc:Fallback>
                <p:oleObj name="Equation" r:id="rId27" imgW="317087" imgH="177569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4019550"/>
                        <a:ext cx="13414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703388" y="4751388"/>
          <a:ext cx="22526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29" imgW="532937" imgH="177646" progId="Equation.DSMT4">
                  <p:embed/>
                </p:oleObj>
              </mc:Choice>
              <mc:Fallback>
                <p:oleObj name="Equation" r:id="rId29" imgW="532937" imgH="177646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751388"/>
                        <a:ext cx="22526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3779838" y="4751388"/>
          <a:ext cx="13414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31" imgW="317087" imgH="177569" progId="Equation.DSMT4">
                  <p:embed/>
                </p:oleObj>
              </mc:Choice>
              <mc:Fallback>
                <p:oleObj name="Equation" r:id="rId31" imgW="317087" imgH="177569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751388"/>
                        <a:ext cx="13414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25392"/>
              </p:ext>
            </p:extLst>
          </p:nvPr>
        </p:nvGraphicFramePr>
        <p:xfrm>
          <a:off x="351991" y="2224209"/>
          <a:ext cx="3413944" cy="73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33" imgW="825480" imgH="177480" progId="Equation.DSMT4">
                  <p:embed/>
                </p:oleObj>
              </mc:Choice>
              <mc:Fallback>
                <p:oleObj name="Equation" r:id="rId33" imgW="8254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51991" y="2224209"/>
                        <a:ext cx="3413944" cy="73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1206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96838" y="26988"/>
            <a:ext cx="7886700" cy="132556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 8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sz="half" idx="1"/>
          </p:nvPr>
        </p:nvSpPr>
        <p:spPr>
          <a:xfrm>
            <a:off x="285750" y="1106488"/>
            <a:ext cx="8229600" cy="41148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Find two consecutive </a:t>
            </a:r>
            <a:r>
              <a:rPr lang="en-US" altLang="en-US" sz="3200" b="1" i="1" u="sng" smtClean="0"/>
              <a:t>even</a:t>
            </a:r>
            <a:r>
              <a:rPr lang="en-US" altLang="en-US" sz="3200" b="1" smtClean="0"/>
              <a:t> </a:t>
            </a:r>
            <a:r>
              <a:rPr lang="en-US" altLang="en-US" sz="3200" smtClean="0"/>
              <a:t>integers whose sum is 126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1181100" y="4125913"/>
          <a:ext cx="536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125913"/>
                        <a:ext cx="5365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349250" y="4713288"/>
          <a:ext cx="144938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5" imgW="342603" imgH="177646" progId="Equation.DSMT4">
                  <p:embed/>
                </p:oleObj>
              </mc:Choice>
              <mc:Fallback>
                <p:oleObj name="Equation" r:id="rId5" imgW="342603" imgH="177646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4713288"/>
                        <a:ext cx="144938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4732338" y="1703388"/>
          <a:ext cx="27924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1703388"/>
                        <a:ext cx="27924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7377113" y="1724025"/>
          <a:ext cx="16113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9" imgW="380670" imgH="177646" progId="Equation.DSMT4">
                  <p:embed/>
                </p:oleObj>
              </mc:Choice>
              <mc:Fallback>
                <p:oleObj name="Equation" r:id="rId9" imgW="380670" imgH="177646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1724025"/>
                        <a:ext cx="16113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4597400" y="2681288"/>
          <a:ext cx="32750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11" imgW="774028" imgH="177646" progId="Equation.DSMT4">
                  <p:embed/>
                </p:oleObj>
              </mc:Choice>
              <mc:Fallback>
                <p:oleObj name="Equation" r:id="rId11" imgW="774028" imgH="177646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681288"/>
                        <a:ext cx="32750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678613" y="3417888"/>
          <a:ext cx="6985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13" imgW="203024" imgH="164957" progId="Equation.DSMT4">
                  <p:embed/>
                </p:oleObj>
              </mc:Choice>
              <mc:Fallback>
                <p:oleObj name="Equation" r:id="rId13" imgW="203024" imgH="164957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3417888"/>
                        <a:ext cx="6985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699125" y="3384550"/>
          <a:ext cx="696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15" imgW="203024" imgH="164957" progId="Equation.DSMT4">
                  <p:embed/>
                </p:oleObj>
              </mc:Choice>
              <mc:Fallback>
                <p:oleObj name="Equation" r:id="rId15" imgW="203024" imgH="164957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3384550"/>
                        <a:ext cx="6969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6" name="Ink 25"/>
              <p14:cNvContentPartPr/>
              <p14:nvPr/>
            </p14:nvContentPartPr>
            <p14:xfrm>
              <a:off x="6673108" y="2668924"/>
              <a:ext cx="12240" cy="355752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663748" y="2659564"/>
                <a:ext cx="30960" cy="35762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5481638" y="3794125"/>
          <a:ext cx="24161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19" imgW="571004" imgH="177646" progId="Equation.DSMT4">
                  <p:embed/>
                </p:oleObj>
              </mc:Choice>
              <mc:Fallback>
                <p:oleObj name="Equation" r:id="rId19" imgW="571004" imgH="177646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794125"/>
                        <a:ext cx="24161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564188" y="4386263"/>
          <a:ext cx="781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21" imgW="228501" imgH="215806" progId="Equation.DSMT4">
                  <p:embed/>
                </p:oleObj>
              </mc:Choice>
              <mc:Fallback>
                <p:oleObj name="Equation" r:id="rId21" imgW="228501" imgH="215806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4386263"/>
                        <a:ext cx="7810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924675" y="4471988"/>
          <a:ext cx="7826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23" imgW="228501" imgH="215806" progId="Equation.DSMT4">
                  <p:embed/>
                </p:oleObj>
              </mc:Choice>
              <mc:Fallback>
                <p:oleObj name="Equation" r:id="rId23" imgW="228501" imgH="215806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4471988"/>
                        <a:ext cx="7826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037263" y="5594350"/>
          <a:ext cx="1479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25" imgW="431425" imgH="177646" progId="Equation.DSMT4">
                  <p:embed/>
                </p:oleObj>
              </mc:Choice>
              <mc:Fallback>
                <p:oleObj name="Equation" r:id="rId25" imgW="431425" imgH="177646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5594350"/>
                        <a:ext cx="1479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1722438" y="4019550"/>
          <a:ext cx="13414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27" imgW="317087" imgH="177569" progId="Equation.DSMT4">
                  <p:embed/>
                </p:oleObj>
              </mc:Choice>
              <mc:Fallback>
                <p:oleObj name="Equation" r:id="rId27" imgW="317087" imgH="177569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4019550"/>
                        <a:ext cx="13414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1703388" y="4751388"/>
          <a:ext cx="22526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29" imgW="532937" imgH="177646" progId="Equation.DSMT4">
                  <p:embed/>
                </p:oleObj>
              </mc:Choice>
              <mc:Fallback>
                <p:oleObj name="Equation" r:id="rId29" imgW="532937" imgH="177646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751388"/>
                        <a:ext cx="22526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3779838" y="4751388"/>
          <a:ext cx="13414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31" imgW="317087" imgH="177569" progId="Equation.DSMT4">
                  <p:embed/>
                </p:oleObj>
              </mc:Choice>
              <mc:Fallback>
                <p:oleObj name="Equation" r:id="rId31" imgW="317087" imgH="177569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751388"/>
                        <a:ext cx="13414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02705"/>
              </p:ext>
            </p:extLst>
          </p:nvPr>
        </p:nvGraphicFramePr>
        <p:xfrm>
          <a:off x="393492" y="2001064"/>
          <a:ext cx="3413944" cy="73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33" imgW="825480" imgH="177480" progId="Equation.DSMT4">
                  <p:embed/>
                </p:oleObj>
              </mc:Choice>
              <mc:Fallback>
                <p:oleObj name="Equation" r:id="rId33" imgW="8254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93492" y="2001064"/>
                        <a:ext cx="3413944" cy="73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70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4000" dirty="0" smtClean="0"/>
              <a:t>WS 0.3 b WP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447800"/>
            <a:ext cx="9144000" cy="2819400"/>
          </a:xfrm>
        </p:spPr>
        <p:txBody>
          <a:bodyPr/>
          <a:lstStyle/>
          <a:p>
            <a:r>
              <a:rPr lang="en-US" sz="4800" b="1" smtClean="0"/>
              <a:t>0.3 b   </a:t>
            </a:r>
            <a:r>
              <a:rPr lang="en-US" sz="4800" dirty="0" smtClean="0"/>
              <a:t>Word Problem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828800" cy="792162"/>
          </a:xfrm>
        </p:spPr>
        <p:txBody>
          <a:bodyPr>
            <a:normAutofit/>
          </a:bodyPr>
          <a:lstStyle/>
          <a:p>
            <a:r>
              <a:rPr lang="en-US" sz="4400" dirty="0"/>
              <a:t>Step 1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01069" y="990600"/>
            <a:ext cx="8229600" cy="685800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3200" dirty="0"/>
              <a:t>Determine what </a:t>
            </a:r>
            <a:r>
              <a:rPr lang="en-US" sz="3200" dirty="0" smtClean="0"/>
              <a:t>you’re </a:t>
            </a:r>
            <a:r>
              <a:rPr lang="en-US" sz="3200" dirty="0"/>
              <a:t>being asked</a:t>
            </a:r>
            <a:r>
              <a:rPr lang="en-US" sz="3200" dirty="0" smtClean="0"/>
              <a:t>. (Find the question mark)</a:t>
            </a:r>
            <a:endParaRPr lang="en-US" sz="3200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72469" y="2286000"/>
            <a:ext cx="2209800" cy="173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Step 2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27538" y="2646206"/>
            <a:ext cx="8229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efine a variable. (what does x mean?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3429000"/>
            <a:ext cx="2209800" cy="1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Step 3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27538" y="3788044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Write an equation.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304800" y="4114800"/>
            <a:ext cx="2209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Step 4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33400" y="5029200"/>
            <a:ext cx="8229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Solve and state your solution with units. (isolate the variable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76600" y="3093143"/>
            <a:ext cx="3466012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</a:t>
            </a:r>
            <a:r>
              <a:rPr lang="en-US" sz="4400" b="0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ust do this!</a:t>
            </a:r>
            <a:endParaRPr lang="en-US" sz="4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  <p:bldP spid="5" grpId="0"/>
      <p:bldP spid="7" grpId="0"/>
      <p:bldP spid="9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2209800" cy="1143000"/>
          </a:xfrm>
        </p:spPr>
        <p:txBody>
          <a:bodyPr/>
          <a:lstStyle/>
          <a:p>
            <a:pPr algn="l"/>
            <a:r>
              <a:rPr lang="en-US" b="1" u="sng" dirty="0"/>
              <a:t>Ex </a:t>
            </a:r>
            <a:r>
              <a:rPr lang="en-US" b="1" u="sng" dirty="0" smtClean="0"/>
              <a:t>1</a:t>
            </a:r>
            <a:endParaRPr lang="en-US" b="1" u="sng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68363"/>
            <a:ext cx="8229600" cy="9906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4000" dirty="0" smtClean="0"/>
              <a:t>17 less than a number is exactly 24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1217"/>
              </p:ext>
            </p:extLst>
          </p:nvPr>
        </p:nvGraphicFramePr>
        <p:xfrm>
          <a:off x="838200" y="1575214"/>
          <a:ext cx="3413944" cy="73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575214"/>
                        <a:ext cx="3413944" cy="73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50171"/>
              </p:ext>
            </p:extLst>
          </p:nvPr>
        </p:nvGraphicFramePr>
        <p:xfrm>
          <a:off x="3667125" y="2438400"/>
          <a:ext cx="1085850" cy="101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7125" y="2438400"/>
                        <a:ext cx="1085850" cy="101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689417"/>
              </p:ext>
            </p:extLst>
          </p:nvPr>
        </p:nvGraphicFramePr>
        <p:xfrm>
          <a:off x="2943225" y="2744086"/>
          <a:ext cx="7239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7" imgW="126720" imgH="101520" progId="Equation.DSMT4">
                  <p:embed/>
                </p:oleObj>
              </mc:Choice>
              <mc:Fallback>
                <p:oleObj name="Equation" r:id="rId7" imgW="12672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3225" y="2744086"/>
                        <a:ext cx="723900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250028"/>
              </p:ext>
            </p:extLst>
          </p:nvPr>
        </p:nvGraphicFramePr>
        <p:xfrm>
          <a:off x="2143125" y="2635342"/>
          <a:ext cx="7239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3125" y="2635342"/>
                        <a:ext cx="7239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92112"/>
              </p:ext>
            </p:extLst>
          </p:nvPr>
        </p:nvGraphicFramePr>
        <p:xfrm>
          <a:off x="4648200" y="2438400"/>
          <a:ext cx="18097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11" imgW="317160" imgH="164880" progId="Equation.DSMT4">
                  <p:embed/>
                </p:oleObj>
              </mc:Choice>
              <mc:Fallback>
                <p:oleObj name="Equation" r:id="rId11" imgW="317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8200" y="2438400"/>
                        <a:ext cx="180975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885373" y="3290253"/>
            <a:ext cx="1846262" cy="1013460"/>
            <a:chOff x="2906713" y="3308667"/>
            <a:chExt cx="1846262" cy="101346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0996702"/>
                </p:ext>
              </p:extLst>
            </p:nvPr>
          </p:nvGraphicFramePr>
          <p:xfrm>
            <a:off x="3667125" y="3308667"/>
            <a:ext cx="1085850" cy="1013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" name="Equation" r:id="rId13" imgW="190440" imgH="177480" progId="Equation.DSMT4">
                    <p:embed/>
                  </p:oleObj>
                </mc:Choice>
                <mc:Fallback>
                  <p:oleObj name="Equation" r:id="rId13" imgW="1904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67125" y="3308667"/>
                          <a:ext cx="1085850" cy="10134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120656"/>
                </p:ext>
              </p:extLst>
            </p:nvPr>
          </p:nvGraphicFramePr>
          <p:xfrm>
            <a:off x="2906713" y="3506788"/>
            <a:ext cx="796925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06713" y="3506788"/>
                          <a:ext cx="796925" cy="796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4680886" y="3290253"/>
            <a:ext cx="1846262" cy="1013460"/>
            <a:chOff x="2906713" y="3308667"/>
            <a:chExt cx="1846262" cy="1013460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467580"/>
                </p:ext>
              </p:extLst>
            </p:nvPr>
          </p:nvGraphicFramePr>
          <p:xfrm>
            <a:off x="3667125" y="3308667"/>
            <a:ext cx="1085850" cy="1013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" name="Equation" r:id="rId16" imgW="190440" imgH="177480" progId="Equation.DSMT4">
                    <p:embed/>
                  </p:oleObj>
                </mc:Choice>
                <mc:Fallback>
                  <p:oleObj name="Equation" r:id="rId16" imgW="1904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67125" y="3308667"/>
                          <a:ext cx="1085850" cy="10134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9765886"/>
                </p:ext>
              </p:extLst>
            </p:nvPr>
          </p:nvGraphicFramePr>
          <p:xfrm>
            <a:off x="2906713" y="3506788"/>
            <a:ext cx="796925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06713" y="3506788"/>
                          <a:ext cx="796925" cy="796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" name="Ink 3"/>
              <p14:cNvContentPartPr/>
              <p14:nvPr/>
            </p14:nvContentPartPr>
            <p14:xfrm>
              <a:off x="3327120" y="2475720"/>
              <a:ext cx="1373040" cy="1650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317760" y="2466360"/>
                <a:ext cx="1391760" cy="1669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/>
          <p:cNvGrpSpPr/>
          <p:nvPr/>
        </p:nvGrpSpPr>
        <p:grpSpPr>
          <a:xfrm>
            <a:off x="4029075" y="4410075"/>
            <a:ext cx="2503488" cy="966920"/>
            <a:chOff x="4029075" y="4410075"/>
            <a:chExt cx="2503488" cy="966920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6475080"/>
                </p:ext>
              </p:extLst>
            </p:nvPr>
          </p:nvGraphicFramePr>
          <p:xfrm>
            <a:off x="4029075" y="4580070"/>
            <a:ext cx="723900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"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29075" y="4580070"/>
                          <a:ext cx="723900" cy="796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5875505"/>
                </p:ext>
              </p:extLst>
            </p:nvPr>
          </p:nvGraphicFramePr>
          <p:xfrm>
            <a:off x="4795838" y="4410075"/>
            <a:ext cx="1736725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" name="Equation" r:id="rId21" imgW="304560" imgH="164880" progId="Equation.DSMT4">
                    <p:embed/>
                  </p:oleObj>
                </mc:Choice>
                <mc:Fallback>
                  <p:oleObj name="Equation" r:id="rId21" imgW="304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95838" y="4410075"/>
                          <a:ext cx="1736725" cy="94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2209800" cy="1143000"/>
          </a:xfrm>
        </p:spPr>
        <p:txBody>
          <a:bodyPr/>
          <a:lstStyle/>
          <a:p>
            <a:pPr algn="l"/>
            <a:r>
              <a:rPr lang="en-US" b="1" u="sng" dirty="0"/>
              <a:t>Ex </a:t>
            </a:r>
            <a:r>
              <a:rPr lang="en-US" b="1" u="sng" dirty="0" smtClean="0"/>
              <a:t>2</a:t>
            </a:r>
            <a:endParaRPr lang="en-US" b="1" u="sng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68363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FontTx/>
              <a:buNone/>
            </a:pPr>
            <a:r>
              <a:rPr lang="en-US" sz="4000" dirty="0" smtClean="0"/>
              <a:t>Eight equals negative two-thirds times a number.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946789"/>
              </p:ext>
            </p:extLst>
          </p:nvPr>
        </p:nvGraphicFramePr>
        <p:xfrm>
          <a:off x="838200" y="1643938"/>
          <a:ext cx="3413944" cy="73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43938"/>
                        <a:ext cx="3413944" cy="73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49566"/>
              </p:ext>
            </p:extLst>
          </p:nvPr>
        </p:nvGraphicFramePr>
        <p:xfrm>
          <a:off x="1867218" y="3052167"/>
          <a:ext cx="6508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7218" y="3052167"/>
                        <a:ext cx="650875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312483"/>
              </p:ext>
            </p:extLst>
          </p:nvPr>
        </p:nvGraphicFramePr>
        <p:xfrm>
          <a:off x="2287906" y="2385574"/>
          <a:ext cx="210026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7906" y="2385574"/>
                        <a:ext cx="2100262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5" name="Ink 14"/>
              <p14:cNvContentPartPr/>
              <p14:nvPr/>
            </p14:nvContentPartPr>
            <p14:xfrm>
              <a:off x="3657600" y="3139139"/>
              <a:ext cx="2590800" cy="1280461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48240" y="3129779"/>
                <a:ext cx="2609519" cy="12991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/>
          <p:cNvGrpSpPr/>
          <p:nvPr/>
        </p:nvGrpSpPr>
        <p:grpSpPr>
          <a:xfrm>
            <a:off x="990996" y="5940000"/>
            <a:ext cx="2894807" cy="995579"/>
            <a:chOff x="3147586" y="4269849"/>
            <a:chExt cx="2894807" cy="995579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1044001"/>
                </p:ext>
              </p:extLst>
            </p:nvPr>
          </p:nvGraphicFramePr>
          <p:xfrm>
            <a:off x="3147586" y="4269849"/>
            <a:ext cx="2316163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" name="Equation" r:id="rId11" imgW="406080" imgH="164880" progId="Equation.DSMT4">
                    <p:embed/>
                  </p:oleObj>
                </mc:Choice>
                <mc:Fallback>
                  <p:oleObj name="Equation" r:id="rId11" imgW="4060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147586" y="4269849"/>
                          <a:ext cx="2316163" cy="94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7634981"/>
                </p:ext>
              </p:extLst>
            </p:nvPr>
          </p:nvGraphicFramePr>
          <p:xfrm>
            <a:off x="5318493" y="4466915"/>
            <a:ext cx="723900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4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18493" y="4466915"/>
                          <a:ext cx="723900" cy="798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146"/>
              </p:ext>
            </p:extLst>
          </p:nvPr>
        </p:nvGraphicFramePr>
        <p:xfrm>
          <a:off x="4356418" y="3145926"/>
          <a:ext cx="7239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56418" y="3145926"/>
                        <a:ext cx="7239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2470"/>
              </p:ext>
            </p:extLst>
          </p:nvPr>
        </p:nvGraphicFramePr>
        <p:xfrm>
          <a:off x="2830037" y="2239832"/>
          <a:ext cx="3548063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17" imgW="622080" imgH="431640" progId="Equation.DSMT4">
                  <p:embed/>
                </p:oleObj>
              </mc:Choice>
              <mc:Fallback>
                <p:oleObj name="Equation" r:id="rId17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30037" y="2239832"/>
                        <a:ext cx="3548063" cy="245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48578"/>
              </p:ext>
            </p:extLst>
          </p:nvPr>
        </p:nvGraphicFramePr>
        <p:xfrm>
          <a:off x="528637" y="2837866"/>
          <a:ext cx="21717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19" imgW="380880" imgH="253800" progId="Equation.DSMT4">
                  <p:embed/>
                </p:oleObj>
              </mc:Choice>
              <mc:Fallback>
                <p:oleObj name="Equation" r:id="rId19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8637" y="2837866"/>
                        <a:ext cx="2171700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26008"/>
              </p:ext>
            </p:extLst>
          </p:nvPr>
        </p:nvGraphicFramePr>
        <p:xfrm>
          <a:off x="838200" y="4553126"/>
          <a:ext cx="23161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21" imgW="406080" imgH="164880" progId="Equation.DSMT4">
                  <p:embed/>
                </p:oleObj>
              </mc:Choice>
              <mc:Fallback>
                <p:oleObj name="Equation" r:id="rId21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8200" y="4553126"/>
                        <a:ext cx="2316163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49171"/>
              </p:ext>
            </p:extLst>
          </p:nvPr>
        </p:nvGraphicFramePr>
        <p:xfrm>
          <a:off x="2998311" y="4595893"/>
          <a:ext cx="11572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98311" y="4595893"/>
                        <a:ext cx="1157288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" name="Ink 1"/>
              <p14:cNvContentPartPr/>
              <p14:nvPr/>
            </p14:nvContentPartPr>
            <p14:xfrm>
              <a:off x="1384560" y="5451480"/>
              <a:ext cx="2734200" cy="488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75200" y="5442120"/>
                <a:ext cx="2752920" cy="507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2209800" cy="1143000"/>
          </a:xfrm>
        </p:spPr>
        <p:txBody>
          <a:bodyPr/>
          <a:lstStyle/>
          <a:p>
            <a:pPr algn="l"/>
            <a:r>
              <a:rPr lang="en-US" b="1" u="sng" dirty="0"/>
              <a:t>Ex </a:t>
            </a:r>
            <a:r>
              <a:rPr lang="en-US" b="1" u="sng" dirty="0" smtClean="0"/>
              <a:t>3</a:t>
            </a:r>
            <a:endParaRPr lang="en-US" b="1" u="sng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68363"/>
            <a:ext cx="8229600" cy="990600"/>
          </a:xfrm>
        </p:spPr>
        <p:txBody>
          <a:bodyPr>
            <a:normAutofit fontScale="92500" lnSpcReduction="20000"/>
          </a:bodyPr>
          <a:lstStyle/>
          <a:p>
            <a:pPr marL="0" indent="0">
              <a:buFontTx/>
              <a:buNone/>
            </a:pPr>
            <a:r>
              <a:rPr lang="en-US" sz="4000" dirty="0" smtClean="0"/>
              <a:t>Four fifths is equal to ten sixteenths of a number.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471722"/>
              </p:ext>
            </p:extLst>
          </p:nvPr>
        </p:nvGraphicFramePr>
        <p:xfrm>
          <a:off x="2133600" y="1276513"/>
          <a:ext cx="3413944" cy="73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1276513"/>
                        <a:ext cx="3413944" cy="73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43381"/>
              </p:ext>
            </p:extLst>
          </p:nvPr>
        </p:nvGraphicFramePr>
        <p:xfrm>
          <a:off x="735232" y="1985963"/>
          <a:ext cx="868363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232" y="1985963"/>
                        <a:ext cx="868363" cy="224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58800"/>
              </p:ext>
            </p:extLst>
          </p:nvPr>
        </p:nvGraphicFramePr>
        <p:xfrm>
          <a:off x="1554956" y="2032153"/>
          <a:ext cx="188277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4956" y="2032153"/>
                        <a:ext cx="1882775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749093"/>
              </p:ext>
            </p:extLst>
          </p:nvPr>
        </p:nvGraphicFramePr>
        <p:xfrm>
          <a:off x="3269722" y="2763722"/>
          <a:ext cx="7239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9722" y="2763722"/>
                        <a:ext cx="7239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" name="Ink 2"/>
              <p14:cNvContentPartPr/>
              <p14:nvPr/>
            </p14:nvContentPartPr>
            <p14:xfrm>
              <a:off x="732949" y="2050277"/>
              <a:ext cx="2838960" cy="20462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23589" y="2040917"/>
                <a:ext cx="2857680" cy="206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7" name="Ink 16"/>
              <p14:cNvContentPartPr/>
              <p14:nvPr/>
            </p14:nvContentPartPr>
            <p14:xfrm>
              <a:off x="872269" y="2189957"/>
              <a:ext cx="2420280" cy="204624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62909" y="2180597"/>
                <a:ext cx="2439000" cy="20649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872300"/>
              </p:ext>
            </p:extLst>
          </p:nvPr>
        </p:nvGraphicFramePr>
        <p:xfrm>
          <a:off x="5536255" y="1847030"/>
          <a:ext cx="2605087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36255" y="1847030"/>
                        <a:ext cx="2605087" cy="224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191969"/>
              </p:ext>
            </p:extLst>
          </p:nvPr>
        </p:nvGraphicFramePr>
        <p:xfrm>
          <a:off x="663047" y="4381134"/>
          <a:ext cx="18097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3047" y="4381134"/>
                        <a:ext cx="180975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098875"/>
              </p:ext>
            </p:extLst>
          </p:nvPr>
        </p:nvGraphicFramePr>
        <p:xfrm>
          <a:off x="2402947" y="4331921"/>
          <a:ext cx="15906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19" imgW="279360" imgH="177480" progId="Equation.DSMT4">
                  <p:embed/>
                </p:oleObj>
              </mc:Choice>
              <mc:Fallback>
                <p:oleObj name="Equation" r:id="rId19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02947" y="4331921"/>
                        <a:ext cx="15906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8" name="Ink 17"/>
              <p14:cNvContentPartPr/>
              <p14:nvPr/>
            </p14:nvContentPartPr>
            <p14:xfrm>
              <a:off x="744469" y="5281637"/>
              <a:ext cx="2966760" cy="62820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35109" y="5272277"/>
                <a:ext cx="2985480" cy="6469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87231"/>
              </p:ext>
            </p:extLst>
          </p:nvPr>
        </p:nvGraphicFramePr>
        <p:xfrm>
          <a:off x="5579441" y="4257546"/>
          <a:ext cx="2605087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23" imgW="457200" imgH="393480" progId="Equation.DSMT4">
                  <p:embed/>
                </p:oleObj>
              </mc:Choice>
              <mc:Fallback>
                <p:oleObj name="Equation" r:id="rId23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79441" y="4257546"/>
                        <a:ext cx="2605087" cy="224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625"/>
            <a:ext cx="2209800" cy="1143000"/>
          </a:xfrm>
        </p:spPr>
        <p:txBody>
          <a:bodyPr/>
          <a:lstStyle/>
          <a:p>
            <a:pPr algn="l"/>
            <a:r>
              <a:rPr lang="en-US" b="1" u="sng" dirty="0"/>
              <a:t>Ex </a:t>
            </a:r>
            <a:r>
              <a:rPr lang="en-US" b="1" u="sng" dirty="0" smtClean="0"/>
              <a:t>4</a:t>
            </a:r>
            <a:endParaRPr lang="en-US" b="1" u="sng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82537"/>
            <a:ext cx="8229600" cy="45259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3600" dirty="0" smtClean="0"/>
              <a:t>An electronics store sells a certain digital camera for $126. This is </a:t>
            </a:r>
            <a:r>
              <a:rPr lang="en-US" sz="5400" dirty="0" smtClean="0">
                <a:latin typeface="Calibri"/>
              </a:rPr>
              <a:t>⅔ </a:t>
            </a:r>
            <a:r>
              <a:rPr lang="en-US" sz="3600" dirty="0" smtClean="0">
                <a:latin typeface="Georgia" pitchFamily="18" charset="0"/>
              </a:rPr>
              <a:t>of the price that a photography store charges. How much does the camera cost at the photography store?</a:t>
            </a:r>
            <a:endParaRPr lang="en-US" sz="5400" dirty="0">
              <a:latin typeface="Georgi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14904"/>
              </p:ext>
            </p:extLst>
          </p:nvPr>
        </p:nvGraphicFramePr>
        <p:xfrm>
          <a:off x="609600" y="4351338"/>
          <a:ext cx="1447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3" imgW="253800" imgH="177480" progId="Equation.DSMT4">
                  <p:embed/>
                </p:oleObj>
              </mc:Choice>
              <mc:Fallback>
                <p:oleObj name="Equation" r:id="rId3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351338"/>
                        <a:ext cx="144780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306643"/>
              </p:ext>
            </p:extLst>
          </p:nvPr>
        </p:nvGraphicFramePr>
        <p:xfrm>
          <a:off x="2022960" y="4614773"/>
          <a:ext cx="7239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5" imgW="126720" imgH="114120" progId="Equation.DSMT4">
                  <p:embed/>
                </p:oleObj>
              </mc:Choice>
              <mc:Fallback>
                <p:oleObj name="Equation" r:id="rId5" imgW="12672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2960" y="4614773"/>
                        <a:ext cx="72390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735695"/>
              </p:ext>
            </p:extLst>
          </p:nvPr>
        </p:nvGraphicFramePr>
        <p:xfrm>
          <a:off x="3352800" y="4546734"/>
          <a:ext cx="8683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4546734"/>
                        <a:ext cx="868363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7801"/>
              </p:ext>
            </p:extLst>
          </p:nvPr>
        </p:nvGraphicFramePr>
        <p:xfrm>
          <a:off x="5178425" y="4487812"/>
          <a:ext cx="34004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8425" y="4487812"/>
                        <a:ext cx="340042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971273"/>
              </p:ext>
            </p:extLst>
          </p:nvPr>
        </p:nvGraphicFramePr>
        <p:xfrm>
          <a:off x="4724400" y="3045518"/>
          <a:ext cx="2416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11" imgW="583920" imgH="190440" progId="Equation.DSMT4">
                  <p:embed/>
                </p:oleObj>
              </mc:Choice>
              <mc:Fallback>
                <p:oleObj name="Equation" r:id="rId11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3045518"/>
                        <a:ext cx="241617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4129920" y="3010320"/>
              <a:ext cx="523800" cy="628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120560" y="3000960"/>
                <a:ext cx="542520" cy="64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" name="Ink 2"/>
              <p14:cNvContentPartPr/>
              <p14:nvPr/>
            </p14:nvContentPartPr>
            <p14:xfrm>
              <a:off x="2652480" y="1976040"/>
              <a:ext cx="1024200" cy="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643120" y="1966680"/>
                <a:ext cx="104292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4595400" y="1592280"/>
              <a:ext cx="395640" cy="26784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579560" y="1528920"/>
                <a:ext cx="427320" cy="39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" name="Ink 11"/>
              <p14:cNvContentPartPr/>
              <p14:nvPr/>
            </p14:nvContentPartPr>
            <p14:xfrm>
              <a:off x="5060520" y="1952640"/>
              <a:ext cx="465840" cy="3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051160" y="1943280"/>
                <a:ext cx="48456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" name="Ink 12"/>
              <p14:cNvContentPartPr/>
              <p14:nvPr/>
            </p14:nvContentPartPr>
            <p14:xfrm>
              <a:off x="5688720" y="1557360"/>
              <a:ext cx="477360" cy="38412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672880" y="1494000"/>
                <a:ext cx="509040" cy="51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" name="Ink 13"/>
              <p14:cNvContentPartPr/>
              <p14:nvPr/>
            </p14:nvContentPartPr>
            <p14:xfrm>
              <a:off x="558360" y="1964160"/>
              <a:ext cx="7469280" cy="6861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49000" y="1954800"/>
                <a:ext cx="7488000" cy="7048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65362"/>
              </p:ext>
            </p:extLst>
          </p:nvPr>
        </p:nvGraphicFramePr>
        <p:xfrm>
          <a:off x="2683757" y="3733800"/>
          <a:ext cx="86995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83757" y="3733800"/>
                        <a:ext cx="86995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152400" y="38100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 5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sz="half" idx="1"/>
          </p:nvPr>
        </p:nvSpPr>
        <p:spPr>
          <a:xfrm>
            <a:off x="361950" y="1057275"/>
            <a:ext cx="8153400" cy="411480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Find two consecutive integers whose sum is 31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181100" y="4125913"/>
          <a:ext cx="536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125913"/>
                        <a:ext cx="5365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28625" y="4713288"/>
          <a:ext cx="12890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5" imgW="304404" imgH="177569" progId="Equation.DSMT4">
                  <p:embed/>
                </p:oleObj>
              </mc:Choice>
              <mc:Fallback>
                <p:oleObj name="Equation" r:id="rId5" imgW="304404" imgH="177569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713288"/>
                        <a:ext cx="12890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811713" y="1703388"/>
          <a:ext cx="26320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7" imgW="622030" imgH="203112" progId="Equation.DSMT4">
                  <p:embed/>
                </p:oleObj>
              </mc:Choice>
              <mc:Fallback>
                <p:oleObj name="Equation" r:id="rId7" imgW="622030" imgH="203112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1703388"/>
                        <a:ext cx="26320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7419975" y="1720850"/>
          <a:ext cx="12890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9" imgW="304404" imgH="177569" progId="Equation.DSMT4">
                  <p:embed/>
                </p:oleObj>
              </mc:Choice>
              <mc:Fallback>
                <p:oleObj name="Equation" r:id="rId9" imgW="304404" imgH="177569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1720850"/>
                        <a:ext cx="12890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811713" y="2681288"/>
          <a:ext cx="2846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11" imgW="672516" imgH="177646" progId="Equation.DSMT4">
                  <p:embed/>
                </p:oleObj>
              </mc:Choice>
              <mc:Fallback>
                <p:oleObj name="Equation" r:id="rId11" imgW="672516" imgH="177646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2681288"/>
                        <a:ext cx="28463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700838" y="3417888"/>
          <a:ext cx="6540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13" imgW="190335" imgH="164957" progId="Equation.DSMT4">
                  <p:embed/>
                </p:oleObj>
              </mc:Choice>
              <mc:Fallback>
                <p:oleObj name="Equation" r:id="rId13" imgW="190335" imgH="164957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3417888"/>
                        <a:ext cx="6540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721350" y="3384550"/>
          <a:ext cx="6524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15" imgW="190335" imgH="164957" progId="Equation.DSMT4">
                  <p:embed/>
                </p:oleObj>
              </mc:Choice>
              <mc:Fallback>
                <p:oleObj name="Equation" r:id="rId15" imgW="190335" imgH="164957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384550"/>
                        <a:ext cx="6524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6673108" y="2668924"/>
              <a:ext cx="12240" cy="355752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663748" y="2659564"/>
                <a:ext cx="30960" cy="35762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5614988" y="3794125"/>
          <a:ext cx="21478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19" imgW="507780" imgH="177723" progId="Equation.DSMT4">
                  <p:embed/>
                </p:oleObj>
              </mc:Choice>
              <mc:Fallback>
                <p:oleObj name="Equation" r:id="rId19" imgW="507780" imgH="177723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3794125"/>
                        <a:ext cx="21478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821363" y="4433888"/>
          <a:ext cx="781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21" imgW="228501" imgH="215806" progId="Equation.DSMT4">
                  <p:embed/>
                </p:oleObj>
              </mc:Choice>
              <mc:Fallback>
                <p:oleObj name="Equation" r:id="rId21" imgW="228501" imgH="215806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4433888"/>
                        <a:ext cx="7810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924675" y="4471988"/>
          <a:ext cx="7826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23" imgW="228501" imgH="215806" progId="Equation.DSMT4">
                  <p:embed/>
                </p:oleObj>
              </mc:Choice>
              <mc:Fallback>
                <p:oleObj name="Equation" r:id="rId23" imgW="228501" imgH="215806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4471988"/>
                        <a:ext cx="7826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080125" y="5594350"/>
          <a:ext cx="13922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25" imgW="405872" imgH="177569" progId="Equation.DSMT4">
                  <p:embed/>
                </p:oleObj>
              </mc:Choice>
              <mc:Fallback>
                <p:oleObj name="Equation" r:id="rId25" imgW="405872" imgH="177569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5594350"/>
                        <a:ext cx="13922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749425" y="4019550"/>
          <a:ext cx="12874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27" imgW="304404" imgH="177569" progId="Equation.DSMT4">
                  <p:embed/>
                </p:oleObj>
              </mc:Choice>
              <mc:Fallback>
                <p:oleObj name="Equation" r:id="rId27" imgW="304404" imgH="177569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019550"/>
                        <a:ext cx="12874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809750" y="4751388"/>
          <a:ext cx="2038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29" imgW="482181" imgH="177646" progId="Equation.DSMT4">
                  <p:embed/>
                </p:oleObj>
              </mc:Choice>
              <mc:Fallback>
                <p:oleObj name="Equation" r:id="rId29" imgW="482181" imgH="177646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751388"/>
                        <a:ext cx="20383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806825" y="4751388"/>
          <a:ext cx="12874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31" imgW="304404" imgH="177569" progId="Equation.DSMT4">
                  <p:embed/>
                </p:oleObj>
              </mc:Choice>
              <mc:Fallback>
                <p:oleObj name="Equation" r:id="rId31" imgW="304404" imgH="177569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4751388"/>
                        <a:ext cx="12874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83039"/>
              </p:ext>
            </p:extLst>
          </p:nvPr>
        </p:nvGraphicFramePr>
        <p:xfrm>
          <a:off x="588022" y="2133600"/>
          <a:ext cx="3413944" cy="73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33" imgW="825480" imgH="177480" progId="Equation.DSMT4">
                  <p:embed/>
                </p:oleObj>
              </mc:Choice>
              <mc:Fallback>
                <p:oleObj name="Equation" r:id="rId33" imgW="8254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8022" y="2133600"/>
                        <a:ext cx="3413944" cy="73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5693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2217" y="304800"/>
            <a:ext cx="7598569" cy="553453"/>
          </a:xfrm>
        </p:spPr>
        <p:txBody>
          <a:bodyPr>
            <a:noAutofit/>
          </a:bodyPr>
          <a:lstStyle/>
          <a:p>
            <a:r>
              <a:rPr lang="en-US" sz="4050" b="1" dirty="0"/>
              <a:t>BIRTHD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6484" y="2454444"/>
            <a:ext cx="7354302" cy="2301038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Type the number of the month you were born</a:t>
            </a:r>
          </a:p>
          <a:p>
            <a:r>
              <a:rPr lang="en-US" sz="2400" dirty="0">
                <a:solidFill>
                  <a:srgbClr val="FFFF00"/>
                </a:solidFill>
              </a:rPr>
              <a:t>Multiply by 4</a:t>
            </a:r>
          </a:p>
          <a:p>
            <a:r>
              <a:rPr lang="en-US" sz="2400" dirty="0">
                <a:solidFill>
                  <a:srgbClr val="FFFF00"/>
                </a:solidFill>
              </a:rPr>
              <a:t>Add 13</a:t>
            </a:r>
          </a:p>
          <a:p>
            <a:r>
              <a:rPr lang="en-US" sz="2400" dirty="0">
                <a:solidFill>
                  <a:srgbClr val="FFFF00"/>
                </a:solidFill>
              </a:rPr>
              <a:t>Multiply by 25</a:t>
            </a:r>
          </a:p>
          <a:p>
            <a:r>
              <a:rPr lang="en-US" sz="2400" dirty="0">
                <a:solidFill>
                  <a:srgbClr val="FFFF00"/>
                </a:solidFill>
              </a:rPr>
              <a:t>Subtract 200</a:t>
            </a:r>
          </a:p>
          <a:p>
            <a:r>
              <a:rPr lang="en-US" sz="2400" dirty="0">
                <a:solidFill>
                  <a:srgbClr val="FFFF00"/>
                </a:solidFill>
              </a:rPr>
              <a:t>Add the number of the day you were born</a:t>
            </a:r>
          </a:p>
          <a:p>
            <a:r>
              <a:rPr lang="en-US" sz="2400" dirty="0">
                <a:solidFill>
                  <a:srgbClr val="FFFF00"/>
                </a:solidFill>
              </a:rPr>
              <a:t>Multiply by 2</a:t>
            </a:r>
          </a:p>
          <a:p>
            <a:r>
              <a:rPr lang="en-US" sz="2400" dirty="0">
                <a:solidFill>
                  <a:srgbClr val="FFFF00"/>
                </a:solidFill>
              </a:rPr>
              <a:t>Subtract 40</a:t>
            </a:r>
          </a:p>
          <a:p>
            <a:r>
              <a:rPr lang="en-US" sz="2400" dirty="0">
                <a:solidFill>
                  <a:srgbClr val="FFFF00"/>
                </a:solidFill>
              </a:rPr>
              <a:t>Multiply by 50</a:t>
            </a:r>
          </a:p>
          <a:p>
            <a:r>
              <a:rPr lang="en-US" sz="2400" dirty="0">
                <a:solidFill>
                  <a:srgbClr val="FFFF00"/>
                </a:solidFill>
              </a:rPr>
              <a:t>Add the last two digits of your birth year</a:t>
            </a:r>
          </a:p>
          <a:p>
            <a:r>
              <a:rPr lang="en-US" sz="2400" dirty="0">
                <a:solidFill>
                  <a:srgbClr val="FFFF00"/>
                </a:solidFill>
              </a:rPr>
              <a:t>Subtract 10500</a:t>
            </a:r>
          </a:p>
          <a:p>
            <a:r>
              <a:rPr lang="en-US" sz="2400" dirty="0">
                <a:solidFill>
                  <a:srgbClr val="FFFF00"/>
                </a:solidFill>
              </a:rPr>
              <a:t>IT’S YOUR BIRTHDAY!!!!</a:t>
            </a:r>
          </a:p>
        </p:txBody>
      </p:sp>
    </p:spTree>
    <p:extLst>
      <p:ext uri="{BB962C8B-B14F-4D97-AF65-F5344CB8AC3E}">
        <p14:creationId xmlns:p14="http://schemas.microsoft.com/office/powerpoint/2010/main" val="15451781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6476F"/>
      </a:dk2>
      <a:lt2>
        <a:srgbClr val="EBEBEB"/>
      </a:lt2>
      <a:accent1>
        <a:srgbClr val="E5B458"/>
      </a:accent1>
      <a:accent2>
        <a:srgbClr val="F77754"/>
      </a:accent2>
      <a:accent3>
        <a:srgbClr val="D8507E"/>
      </a:accent3>
      <a:accent4>
        <a:srgbClr val="BC70EE"/>
      </a:accent4>
      <a:accent5>
        <a:srgbClr val="3CA2E2"/>
      </a:accent5>
      <a:accent6>
        <a:srgbClr val="91BF77"/>
      </a:accent6>
      <a:hlink>
        <a:srgbClr val="71DDAB"/>
      </a:hlink>
      <a:folHlink>
        <a:srgbClr val="A6E4C7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B36E0D05-787B-4C61-8268-2D6C1FBEDA32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37</TotalTime>
  <Words>235</Words>
  <Application>Microsoft Office PowerPoint</Application>
  <PresentationFormat>On-screen Show (4:3)</PresentationFormat>
  <Paragraphs>43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Georgia</vt:lpstr>
      <vt:lpstr>Office Theme</vt:lpstr>
      <vt:lpstr>Celestial</vt:lpstr>
      <vt:lpstr>Equation</vt:lpstr>
      <vt:lpstr>Do Now</vt:lpstr>
      <vt:lpstr>PowerPoint Presentation</vt:lpstr>
      <vt:lpstr>Step 1</vt:lpstr>
      <vt:lpstr>Ex 1</vt:lpstr>
      <vt:lpstr>Ex 2</vt:lpstr>
      <vt:lpstr>Ex 3</vt:lpstr>
      <vt:lpstr>Ex 4</vt:lpstr>
      <vt:lpstr>Ex 5</vt:lpstr>
      <vt:lpstr>BIRTHDAY</vt:lpstr>
      <vt:lpstr>Ex 6</vt:lpstr>
      <vt:lpstr>Ex 7</vt:lpstr>
      <vt:lpstr>Ex 8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to Solve a Word Problem in 4 Easy Steps</dc:title>
  <dc:creator>Susan Nelson</dc:creator>
  <cp:lastModifiedBy>Reaves, Nathan</cp:lastModifiedBy>
  <cp:revision>28</cp:revision>
  <cp:lastPrinted>2016-09-22T13:17:02Z</cp:lastPrinted>
  <dcterms:created xsi:type="dcterms:W3CDTF">2010-09-20T03:10:13Z</dcterms:created>
  <dcterms:modified xsi:type="dcterms:W3CDTF">2017-08-17T15:13:12Z</dcterms:modified>
</cp:coreProperties>
</file>